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9F2" w:rsidRDefault="00AD09F2" w:rsidP="00AD09F2">
      <w:pPr>
        <w:spacing w:after="0" w:line="240" w:lineRule="auto"/>
        <w:ind w:left="2835" w:hanging="2745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TRƯỜNG THCS ĐỖ VĂN DẬY</w:t>
      </w:r>
    </w:p>
    <w:p w:rsidR="00AD09F2" w:rsidRDefault="00AD09F2" w:rsidP="00D91590">
      <w:pPr>
        <w:spacing w:after="0" w:line="240" w:lineRule="auto"/>
        <w:ind w:left="2835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D91590" w:rsidRPr="00AD09F2" w:rsidRDefault="00D91590" w:rsidP="00D91590">
      <w:pPr>
        <w:spacing w:after="0" w:line="240" w:lineRule="auto"/>
        <w:ind w:left="283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91590">
        <w:rPr>
          <w:rFonts w:ascii="Times New Roman" w:eastAsia="Calibri" w:hAnsi="Times New Roman" w:cs="Times New Roman"/>
          <w:b/>
          <w:bCs/>
          <w:sz w:val="24"/>
          <w:szCs w:val="24"/>
        </w:rPr>
        <w:t>ĐỀ</w:t>
      </w:r>
      <w:r w:rsidR="00AD09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THAM KHẢO </w:t>
      </w:r>
      <w:r w:rsidRPr="00D9159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KIỂM TRA CUỐI HỌC KỲ I</w:t>
      </w:r>
      <w:r w:rsidR="00AD09F2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</w:p>
    <w:p w:rsidR="00D91590" w:rsidRPr="00D91590" w:rsidRDefault="00D91590" w:rsidP="00D91590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91590">
        <w:rPr>
          <w:rFonts w:ascii="Times New Roman" w:eastAsia="Calibri" w:hAnsi="Times New Roman" w:cs="Times New Roman"/>
          <w:b/>
          <w:bCs/>
          <w:sz w:val="24"/>
          <w:szCs w:val="24"/>
        </w:rPr>
        <w:t>NĂM HỌC 2022-2023</w:t>
      </w:r>
    </w:p>
    <w:p w:rsidR="00D91590" w:rsidRPr="00D91590" w:rsidRDefault="00D91590" w:rsidP="00D91590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91590">
        <w:rPr>
          <w:rFonts w:ascii="Times New Roman" w:eastAsia="Calibri" w:hAnsi="Times New Roman" w:cs="Times New Roman"/>
          <w:b/>
          <w:bCs/>
          <w:sz w:val="24"/>
          <w:szCs w:val="24"/>
        </w:rPr>
        <w:t>MÔN: TOÁN HỌC – KHỐI LỚP 7</w:t>
      </w:r>
    </w:p>
    <w:p w:rsidR="00D91590" w:rsidRDefault="00D91590"/>
    <w:p w:rsidR="00D91590" w:rsidRPr="00D91590" w:rsidRDefault="00D91590" w:rsidP="00D91590">
      <w:pPr>
        <w:spacing w:before="40" w:after="40" w:line="360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D91590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Phần 1. Trắc nghiệm </w:t>
      </w:r>
      <w:r w:rsidRPr="00D91590">
        <w:rPr>
          <w:rFonts w:ascii="Times New Roman" w:eastAsia="Calibri" w:hAnsi="Times New Roman" w:cs="Times New Roman"/>
          <w:b/>
          <w:i/>
          <w:sz w:val="26"/>
          <w:szCs w:val="26"/>
          <w:lang w:val="vi-VN"/>
        </w:rPr>
        <w:t>(3,0 điểm)</w:t>
      </w:r>
      <w:r w:rsidRPr="00D91590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D91590">
        <w:rPr>
          <w:rFonts w:ascii="Times New Roman" w:eastAsia="Calibri" w:hAnsi="Times New Roman" w:cs="Times New Roman"/>
          <w:color w:val="FF0000"/>
          <w:sz w:val="26"/>
          <w:szCs w:val="26"/>
          <w:lang w:val="vi-VN"/>
        </w:rPr>
        <w:t xml:space="preserve"> 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 Căn bậc hai số học củ</w:t>
      </w:r>
      <w:r>
        <w:rPr>
          <w:rFonts w:ascii="Times New Roman" w:eastAsia="Calibri" w:hAnsi="Times New Roman" w:cs="Times New Roman"/>
          <w:sz w:val="26"/>
          <w:szCs w:val="26"/>
        </w:rPr>
        <w:t>a 1</w:t>
      </w:r>
      <w:r w:rsidRPr="00D91590">
        <w:rPr>
          <w:rFonts w:ascii="Times New Roman" w:eastAsia="Calibri" w:hAnsi="Times New Roman" w:cs="Times New Roman"/>
          <w:sz w:val="26"/>
          <w:szCs w:val="26"/>
        </w:rPr>
        <w:t>6 là :</w:t>
      </w:r>
    </w:p>
    <w:p w:rsidR="00D91590" w:rsidRPr="00D91590" w:rsidRDefault="00D91590" w:rsidP="00D91590">
      <w:pPr>
        <w:numPr>
          <w:ilvl w:val="0"/>
          <w:numId w:val="1"/>
        </w:numPr>
        <w:spacing w:before="40" w:after="40" w:line="360" w:lineRule="auto"/>
        <w:ind w:left="426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>8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eastAsia="Calibri" w:hAnsi="Times New Roman" w:cs="Times New Roman"/>
          <w:sz w:val="26"/>
          <w:szCs w:val="26"/>
        </w:rPr>
        <w:t xml:space="preserve"> -4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C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eastAsia="Calibri" w:hAnsi="Times New Roman" w:cs="Times New Roman"/>
          <w:sz w:val="26"/>
          <w:szCs w:val="26"/>
        </w:rPr>
        <w:t xml:space="preserve"> 4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D</w:t>
      </w:r>
      <w:r>
        <w:rPr>
          <w:rFonts w:ascii="Times New Roman" w:eastAsia="Calibri" w:hAnsi="Times New Roman" w:cs="Times New Roman"/>
          <w:sz w:val="26"/>
          <w:szCs w:val="26"/>
        </w:rPr>
        <w:t>. -</w:t>
      </w:r>
      <w:r w:rsidRPr="00D91590">
        <w:rPr>
          <w:rFonts w:ascii="Times New Roman" w:eastAsia="Calibri" w:hAnsi="Times New Roman" w:cs="Times New Roman"/>
          <w:sz w:val="26"/>
          <w:szCs w:val="26"/>
        </w:rPr>
        <w:t>8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 Số nào là số vô tỉ trong các số sau: </w:t>
      </w:r>
    </w:p>
    <w:p w:rsidR="00D91590" w:rsidRPr="00D91590" w:rsidRDefault="003D7C12" w:rsidP="00D91590">
      <w:pPr>
        <w:numPr>
          <w:ilvl w:val="0"/>
          <w:numId w:val="2"/>
        </w:numPr>
        <w:spacing w:before="40" w:after="40" w:line="360" w:lineRule="auto"/>
        <w:ind w:left="426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9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den>
        </m:f>
      </m:oMath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>. -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e>
        </m:rad>
      </m:oMath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C</w:t>
      </w:r>
      <w:r w:rsidR="00677D39">
        <w:rPr>
          <w:rFonts w:ascii="Times New Roman" w:eastAsia="Calibri" w:hAnsi="Times New Roman" w:cs="Times New Roman"/>
          <w:sz w:val="26"/>
          <w:szCs w:val="26"/>
        </w:rPr>
        <w:t>. 3,8</w:t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D</w:t>
      </w:r>
      <w:r w:rsidR="00677D39">
        <w:rPr>
          <w:rFonts w:ascii="Times New Roman" w:eastAsia="Calibri" w:hAnsi="Times New Roman" w:cs="Times New Roman"/>
          <w:sz w:val="26"/>
          <w:szCs w:val="26"/>
        </w:rPr>
        <w:t>. 0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noProof/>
          <w:sz w:val="26"/>
          <w:szCs w:val="26"/>
          <w:lang w:val="pt-BR" w:eastAsia="en-GB"/>
        </w:rPr>
      </w:pPr>
      <w:r w:rsidRPr="00D91590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 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w:r w:rsidRPr="00D91590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8" o:title=""/>
          </v:shape>
          <o:OLEObject Type="Embed" ProgID="Equation.DSMT4" ShapeID="_x0000_i1025" DrawAspect="Content" ObjectID="_1730909678" r:id="rId9"/>
        </w:objec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= </w:t>
      </w:r>
      <w:r w:rsidR="00677D39">
        <w:rPr>
          <w:rFonts w:ascii="Times New Roman" w:eastAsia="Times New Roman" w:hAnsi="Times New Roman" w:cs="Times New Roman"/>
          <w:sz w:val="26"/>
          <w:szCs w:val="26"/>
          <w:lang w:val="vi-VN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thì giá trị của x là :</w:t>
      </w:r>
    </w:p>
    <w:p w:rsidR="00D91590" w:rsidRPr="00D91590" w:rsidRDefault="00677D39" w:rsidP="00677D39">
      <w:pPr>
        <w:numPr>
          <w:ilvl w:val="0"/>
          <w:numId w:val="3"/>
        </w:numPr>
        <w:spacing w:before="40" w:after="40" w:line="360" w:lineRule="auto"/>
        <w:ind w:left="426" w:hanging="425"/>
        <w:contextualSpacing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x =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="00D91590"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 xml:space="preserve">.  x  = –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ab/>
      </w:r>
      <w:r w:rsidR="00D91590"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</w:rPr>
        <w:t>. x = 1 hoặc  x = – 1</w:t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="00D91590"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>
        <w:rPr>
          <w:rFonts w:ascii="Times New Roman" w:eastAsia="Times New Roman" w:hAnsi="Times New Roman" w:cs="Times New Roman"/>
          <w:sz w:val="26"/>
          <w:szCs w:val="26"/>
        </w:rPr>
        <w:t>.  x =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oặc  x = – </w:t>
      </w:r>
      <w:r w:rsidR="00D91590" w:rsidRPr="00D9159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1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>Số nào sau đây là số thập phân vô hạn không tuần hoàn:</w:t>
      </w:r>
    </w:p>
    <w:p w:rsidR="00D91590" w:rsidRPr="00D91590" w:rsidRDefault="00D91590" w:rsidP="00D91590">
      <w:pPr>
        <w:tabs>
          <w:tab w:val="left" w:pos="851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. 0,</w:t>
      </w:r>
      <w:r w:rsidR="00677D39">
        <w:rPr>
          <w:rFonts w:ascii="Times New Roman" w:eastAsia="Times New Roman" w:hAnsi="Times New Roman" w:cs="Times New Roman"/>
          <w:sz w:val="26"/>
          <w:szCs w:val="26"/>
        </w:rPr>
        <w:t>23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ab/>
      </w:r>
      <w:r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.  0,12</w:t>
      </w:r>
      <w:r w:rsidR="00677D39">
        <w:rPr>
          <w:rFonts w:ascii="Times New Roman" w:eastAsia="Times New Roman" w:hAnsi="Times New Roman" w:cs="Times New Roman"/>
          <w:sz w:val="26"/>
          <w:szCs w:val="26"/>
          <w:lang w:val="vi-VN"/>
        </w:rPr>
        <w:t>4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5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ab/>
      </w: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677D39">
        <w:rPr>
          <w:rFonts w:ascii="Times New Roman" w:eastAsia="Times New Roman" w:hAnsi="Times New Roman" w:cs="Times New Roman"/>
          <w:sz w:val="26"/>
          <w:szCs w:val="26"/>
        </w:rPr>
        <w:t>0,2323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23… 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="00677D39">
        <w:rPr>
          <w:rFonts w:ascii="Times New Roman" w:eastAsia="Times New Roman" w:hAnsi="Times New Roman" w:cs="Times New Roman"/>
          <w:sz w:val="26"/>
          <w:szCs w:val="26"/>
        </w:rPr>
        <w:t>3,14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1</w:t>
      </w:r>
      <w:r w:rsidR="00677D39">
        <w:rPr>
          <w:rFonts w:ascii="Times New Roman" w:eastAsia="Times New Roman" w:hAnsi="Times New Roman" w:cs="Times New Roman"/>
          <w:sz w:val="26"/>
          <w:szCs w:val="26"/>
          <w:lang w:val="vi-VN"/>
        </w:rPr>
        <w:t>5926535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…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7"/>
        <w:gridCol w:w="4439"/>
      </w:tblGrid>
      <w:tr w:rsidR="00D91590" w:rsidRPr="00D91590" w:rsidTr="00F26D75">
        <w:tc>
          <w:tcPr>
            <w:tcW w:w="5954" w:type="dxa"/>
          </w:tcPr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Góc kề bù vớ</w:t>
            </w:r>
            <w:r w:rsidR="00A94CEF">
              <w:rPr>
                <w:rFonts w:eastAsia="Calibri" w:cs="Times New Roman"/>
                <w:sz w:val="26"/>
                <w:szCs w:val="26"/>
              </w:rPr>
              <w:t xml:space="preserve">i góc </w:t>
            </w:r>
            <w:r w:rsidR="00A94CEF">
              <w:rPr>
                <w:rFonts w:eastAsia="Calibri" w:cs="Times New Roman"/>
                <w:sz w:val="26"/>
                <w:szCs w:val="26"/>
                <w:lang w:val="vi-VN"/>
              </w:rPr>
              <w:t>y</w:t>
            </w:r>
            <w:r w:rsidR="00A94CEF">
              <w:rPr>
                <w:rFonts w:eastAsia="Calibri" w:cs="Times New Roman"/>
                <w:sz w:val="26"/>
                <w:szCs w:val="26"/>
              </w:rPr>
              <w:t>Mt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là: </w:t>
            </w: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>. Góc zMt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B</w:t>
            </w:r>
            <w:r w:rsidRPr="00D91590">
              <w:rPr>
                <w:rFonts w:eastAsia="Calibri" w:cs="Times New Roman"/>
                <w:sz w:val="26"/>
                <w:szCs w:val="26"/>
              </w:rPr>
              <w:t>. Góc xMt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Góc zMy.   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D</w:t>
            </w:r>
            <w:r w:rsidR="00A94CEF">
              <w:rPr>
                <w:rFonts w:eastAsia="Calibri" w:cs="Times New Roman"/>
                <w:sz w:val="26"/>
                <w:szCs w:val="26"/>
              </w:rPr>
              <w:t>. Góc xMz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</w:p>
        </w:tc>
        <w:tc>
          <w:tcPr>
            <w:tcW w:w="4726" w:type="dxa"/>
          </w:tcPr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379A446A" wp14:editId="343F5FDD">
                  <wp:extent cx="1800476" cy="885949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476" cy="885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D91590" w:rsidRPr="00D91590" w:rsidTr="00F26D75">
        <w:tc>
          <w:tcPr>
            <w:tcW w:w="10670" w:type="dxa"/>
          </w:tcPr>
          <w:p w:rsidR="00D91590" w:rsidRPr="00D91590" w:rsidRDefault="00720FB7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34C89D04">
                  <wp:extent cx="1857160" cy="1386840"/>
                  <wp:effectExtent l="0" t="0" r="0" b="381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2458" cy="139079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23044974">
                  <wp:extent cx="1932261" cy="1112356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709" cy="11258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5794D4BA">
                  <wp:extent cx="1869440" cy="1059180"/>
                  <wp:effectExtent l="0" t="0" r="0" b="762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440" cy="1059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1590" w:rsidRPr="00D91590" w:rsidTr="00F26D75">
        <w:tc>
          <w:tcPr>
            <w:tcW w:w="10670" w:type="dxa"/>
          </w:tcPr>
          <w:p w:rsidR="00795B6A" w:rsidRDefault="00795B6A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Trong các hình vẽ trên:</w:t>
            </w: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lastRenderedPageBreak/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</w:t>
            </w:r>
            <w:r w:rsidR="00795B6A">
              <w:rPr>
                <w:rFonts w:eastAsia="Calibri" w:cs="Times New Roman"/>
                <w:sz w:val="26"/>
                <w:szCs w:val="26"/>
                <w:lang w:val="vi-VN"/>
              </w:rPr>
              <w:t>Oy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là tia phân giác củ</w:t>
            </w:r>
            <w:r w:rsidR="00795B6A">
              <w:rPr>
                <w:rFonts w:eastAsia="Calibri" w:cs="Times New Roman"/>
                <w:sz w:val="26"/>
                <w:szCs w:val="26"/>
              </w:rPr>
              <w:t>a góc x</w:t>
            </w:r>
            <w:r w:rsidR="00795B6A">
              <w:rPr>
                <w:rFonts w:eastAsia="Calibri" w:cs="Times New Roman"/>
                <w:sz w:val="26"/>
                <w:szCs w:val="26"/>
                <w:lang w:val="vi-VN"/>
              </w:rPr>
              <w:t>Oz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          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B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</w:t>
            </w:r>
            <w:r w:rsidR="00ED136F">
              <w:rPr>
                <w:rFonts w:eastAsia="Calibri" w:cs="Times New Roman"/>
                <w:sz w:val="26"/>
                <w:szCs w:val="26"/>
                <w:lang w:val="vi-VN"/>
              </w:rPr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>n là tia phân giác củ</w:t>
            </w:r>
            <w:r w:rsidR="00ED136F">
              <w:rPr>
                <w:rFonts w:eastAsia="Calibri" w:cs="Times New Roman"/>
                <w:sz w:val="26"/>
                <w:szCs w:val="26"/>
              </w:rPr>
              <w:t xml:space="preserve">a góc </w:t>
            </w:r>
            <w:r w:rsidR="00ED136F">
              <w:rPr>
                <w:rFonts w:eastAsia="Calibri" w:cs="Times New Roman"/>
                <w:sz w:val="26"/>
                <w:szCs w:val="26"/>
                <w:lang w:val="vi-VN"/>
              </w:rPr>
              <w:t>TA</w:t>
            </w:r>
            <w:r w:rsidRPr="00D91590">
              <w:rPr>
                <w:rFonts w:eastAsia="Calibri" w:cs="Times New Roman"/>
                <w:sz w:val="26"/>
                <w:szCs w:val="26"/>
              </w:rPr>
              <w:t>m.</w:t>
            </w: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</w:t>
            </w:r>
            <w:r w:rsidR="00ED136F">
              <w:rPr>
                <w:rFonts w:eastAsia="Calibri" w:cs="Times New Roman"/>
                <w:sz w:val="26"/>
                <w:szCs w:val="26"/>
                <w:lang w:val="vi-VN"/>
              </w:rPr>
              <w:t>Du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là tia phân giác củ</w:t>
            </w:r>
            <w:r w:rsidR="00ED136F">
              <w:rPr>
                <w:rFonts w:eastAsia="Calibri" w:cs="Times New Roman"/>
                <w:sz w:val="26"/>
                <w:szCs w:val="26"/>
              </w:rPr>
              <w:t>a góc v</w:t>
            </w:r>
            <w:r w:rsidR="00ED136F">
              <w:rPr>
                <w:rFonts w:eastAsia="Calibri" w:cs="Times New Roman"/>
                <w:sz w:val="26"/>
                <w:szCs w:val="26"/>
                <w:lang w:val="vi-VN"/>
              </w:rPr>
              <w:t>Dz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   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          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D</w:t>
            </w:r>
            <w:r w:rsidRPr="00D91590">
              <w:rPr>
                <w:rFonts w:eastAsia="Calibri" w:cs="Times New Roman"/>
                <w:sz w:val="26"/>
                <w:szCs w:val="26"/>
              </w:rPr>
              <w:t>. Ba câu A, B, C đều đúng.</w:t>
            </w:r>
          </w:p>
        </w:tc>
      </w:tr>
    </w:tbl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lastRenderedPageBreak/>
        <w:t xml:space="preserve">Qua điểm M </w:t>
      </w:r>
      <w:r w:rsidR="00ED136F">
        <w:rPr>
          <w:rFonts w:ascii="Times New Roman" w:eastAsia="Calibri" w:hAnsi="Times New Roman" w:cs="Times New Roman"/>
          <w:sz w:val="26"/>
          <w:szCs w:val="26"/>
          <w:lang w:val="vi-VN"/>
        </w:rPr>
        <w:t>..................</w:t>
      </w: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đường thẳng a </w:t>
      </w:r>
      <w:r w:rsidR="00ED136F">
        <w:rPr>
          <w:rFonts w:ascii="Times New Roman" w:eastAsia="Calibri" w:hAnsi="Times New Roman" w:cs="Times New Roman"/>
          <w:sz w:val="26"/>
          <w:szCs w:val="26"/>
          <w:lang w:val="vi-VN"/>
        </w:rPr>
        <w:t>chỉ có một</w:t>
      </w: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 đường thẳng song song </w:t>
      </w:r>
    </w:p>
    <w:p w:rsidR="00D91590" w:rsidRPr="00D91590" w:rsidRDefault="00D91590" w:rsidP="00D91590">
      <w:pPr>
        <w:spacing w:before="40" w:after="4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>với đường thẳng a. Hãy điền vào chỗ “….” để được khẳng định đúng.</w:t>
      </w:r>
    </w:p>
    <w:p w:rsidR="00D91590" w:rsidRPr="00D91590" w:rsidRDefault="00D91590" w:rsidP="00D91590">
      <w:pPr>
        <w:spacing w:before="40" w:after="40" w:line="360" w:lineRule="auto"/>
        <w:rPr>
          <w:rFonts w:ascii="Times New Roman" w:eastAsia="Calibri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A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 w:rsidR="00ED136F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nằm ngoài 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B</w:t>
      </w:r>
      <w:r w:rsidR="00ED136F">
        <w:rPr>
          <w:rFonts w:ascii="Times New Roman" w:eastAsia="Calibri" w:hAnsi="Times New Roman" w:cs="Times New Roman"/>
          <w:sz w:val="26"/>
          <w:szCs w:val="26"/>
        </w:rPr>
        <w:t>. nằm trên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C</w:t>
      </w:r>
      <w:r w:rsidR="00ED136F">
        <w:rPr>
          <w:rFonts w:ascii="Times New Roman" w:eastAsia="Calibri" w:hAnsi="Times New Roman" w:cs="Times New Roman"/>
          <w:sz w:val="26"/>
          <w:szCs w:val="26"/>
        </w:rPr>
        <w:t>. nằm trong</w:t>
      </w:r>
      <w:r w:rsidRPr="00D91590">
        <w:rPr>
          <w:rFonts w:ascii="Times New Roman" w:eastAsia="Calibri" w:hAnsi="Times New Roman" w:cs="Times New Roman"/>
          <w:sz w:val="26"/>
          <w:szCs w:val="26"/>
        </w:rPr>
        <w:t>.</w:t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sz w:val="26"/>
          <w:szCs w:val="26"/>
        </w:rPr>
        <w:tab/>
      </w:r>
      <w:r w:rsidRPr="00D91590">
        <w:rPr>
          <w:rFonts w:ascii="Times New Roman" w:eastAsia="Calibri" w:hAnsi="Times New Roman" w:cs="Times New Roman"/>
          <w:b/>
          <w:bCs/>
          <w:sz w:val="26"/>
          <w:szCs w:val="26"/>
        </w:rPr>
        <w:t>D</w:t>
      </w:r>
      <w:r w:rsidR="00ED136F">
        <w:rPr>
          <w:rFonts w:ascii="Times New Roman" w:eastAsia="Calibri" w:hAnsi="Times New Roman" w:cs="Times New Roman"/>
          <w:sz w:val="26"/>
          <w:szCs w:val="26"/>
        </w:rPr>
        <w:t>. không nằm ngoài</w:t>
      </w: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2226"/>
        <w:gridCol w:w="2597"/>
        <w:gridCol w:w="2423"/>
      </w:tblGrid>
      <w:tr w:rsidR="00D91590" w:rsidRPr="00D91590" w:rsidTr="00F26D75">
        <w:tc>
          <w:tcPr>
            <w:tcW w:w="10670" w:type="dxa"/>
            <w:gridSpan w:val="4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 xml:space="preserve">Hình vẽ nào sau đây </w:t>
            </w:r>
            <w:r w:rsidRPr="00D91590">
              <w:rPr>
                <w:rFonts w:eastAsia="Calibri" w:cs="Times New Roman"/>
                <w:b/>
                <w:sz w:val="26"/>
                <w:szCs w:val="26"/>
              </w:rPr>
              <w:t>không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có hai đường thẳng song song?</w:t>
            </w:r>
          </w:p>
        </w:tc>
      </w:tr>
      <w:tr w:rsidR="00D91590" w:rsidRPr="00D91590" w:rsidTr="00F26D75">
        <w:tc>
          <w:tcPr>
            <w:tcW w:w="2572" w:type="dxa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5AF608CE" wp14:editId="2BBCA120">
                  <wp:extent cx="1207699" cy="105440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8928" cy="1064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4" w:type="dxa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7E7E1DBD" wp14:editId="4747E90D">
                  <wp:extent cx="1104181" cy="1332740"/>
                  <wp:effectExtent l="0" t="0" r="1270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764" cy="1338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6" w:type="dxa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2CC46846" wp14:editId="05E10306">
                  <wp:extent cx="1328467" cy="1345169"/>
                  <wp:effectExtent l="0" t="0" r="508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244" cy="1352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8" w:type="dxa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243DBC7F" wp14:editId="6F751A44">
                  <wp:extent cx="1276710" cy="11837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573" cy="1203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1590" w:rsidRPr="00D91590" w:rsidTr="00F26D75">
        <w:tc>
          <w:tcPr>
            <w:tcW w:w="10670" w:type="dxa"/>
            <w:gridSpan w:val="4"/>
          </w:tcPr>
          <w:p w:rsidR="00D91590" w:rsidRPr="00D91590" w:rsidRDefault="00D91590" w:rsidP="00ED136F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A. hình 1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B. hình </w:t>
            </w:r>
            <w:r w:rsidR="00ED136F">
              <w:rPr>
                <w:rFonts w:eastAsia="Calibri" w:cs="Times New Roman"/>
                <w:sz w:val="26"/>
                <w:szCs w:val="26"/>
                <w:lang w:val="vi-VN"/>
              </w:rPr>
              <w:t>4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</w:t>
            </w:r>
            <w:r w:rsidR="00ED136F">
              <w:rPr>
                <w:rFonts w:eastAsia="Calibri" w:cs="Times New Roman"/>
                <w:sz w:val="26"/>
                <w:szCs w:val="26"/>
              </w:rPr>
              <w:t>C. hình 3.</w:t>
            </w:r>
            <w:r w:rsidR="00ED136F">
              <w:rPr>
                <w:rFonts w:eastAsia="Calibri" w:cs="Times New Roman"/>
                <w:sz w:val="26"/>
                <w:szCs w:val="26"/>
              </w:rPr>
              <w:tab/>
            </w:r>
            <w:r w:rsidR="00ED136F">
              <w:rPr>
                <w:rFonts w:eastAsia="Calibri" w:cs="Times New Roman"/>
                <w:sz w:val="26"/>
                <w:szCs w:val="26"/>
              </w:rPr>
              <w:tab/>
              <w:t>D. hình 2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</w:p>
        </w:tc>
      </w:tr>
    </w:tbl>
    <w:p w:rsidR="00D91590" w:rsidRPr="00D91590" w:rsidRDefault="00D91590" w:rsidP="00D91590">
      <w:pPr>
        <w:numPr>
          <w:ilvl w:val="0"/>
          <w:numId w:val="4"/>
        </w:numPr>
        <w:tabs>
          <w:tab w:val="left" w:pos="851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0"/>
        <w:gridCol w:w="2916"/>
      </w:tblGrid>
      <w:tr w:rsidR="006F6964" w:rsidRPr="00D91590" w:rsidTr="00F26D75">
        <w:tc>
          <w:tcPr>
            <w:tcW w:w="7792" w:type="dxa"/>
          </w:tcPr>
          <w:p w:rsidR="00D91590" w:rsidRPr="00D91590" w:rsidRDefault="00D91590" w:rsidP="00D91590">
            <w:pPr>
              <w:tabs>
                <w:tab w:val="left" w:pos="851"/>
              </w:tabs>
              <w:spacing w:before="40" w:after="40" w:line="360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Cho hình vẽ bên, biết u // v. Số đo</w:t>
            </w:r>
            <w:r w:rsidRPr="00D91590">
              <w:rPr>
                <w:rFonts w:asciiTheme="minorHAnsi" w:eastAsia="Calibri" w:hAnsiTheme="minorHAnsi" w:cs="Times New Roman"/>
                <w:position w:val="-6"/>
                <w:sz w:val="26"/>
                <w:szCs w:val="26"/>
              </w:rPr>
              <w:object w:dxaOrig="200" w:dyaOrig="220">
                <v:shape id="_x0000_i1026" type="#_x0000_t75" style="width:11.25pt;height:12pt" o:ole="">
                  <v:imagedata r:id="rId18" o:title=""/>
                </v:shape>
                <o:OLEObject Type="Embed" ProgID="Equation.DSMT4" ShapeID="_x0000_i1026" DrawAspect="Content" ObjectID="_1730909679" r:id="rId19"/>
              </w:object>
            </w:r>
            <w:r w:rsidRPr="00D91590">
              <w:rPr>
                <w:rFonts w:eastAsia="Calibri" w:cs="Times New Roman"/>
                <w:sz w:val="26"/>
                <w:szCs w:val="26"/>
              </w:rPr>
              <w:t>là:</w:t>
            </w:r>
            <w:r w:rsidRPr="00D91590">
              <w:rPr>
                <w:rFonts w:eastAsia="Calibri" w:cs="Times New Roman"/>
                <w:noProof/>
                <w:sz w:val="26"/>
                <w:szCs w:val="26"/>
              </w:rPr>
              <w:t xml:space="preserve"> </w:t>
            </w:r>
          </w:p>
          <w:p w:rsidR="00D91590" w:rsidRPr="00D91590" w:rsidRDefault="00D91590" w:rsidP="006F6964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</w:t>
            </w:r>
            <w:r w:rsidR="006F6964">
              <w:rPr>
                <w:rFonts w:eastAsia="Calibri" w:cs="Times New Roman"/>
                <w:sz w:val="26"/>
                <w:szCs w:val="26"/>
                <w:lang w:val="vi-VN"/>
              </w:rPr>
              <w:t>12</w:t>
            </w:r>
            <w:r w:rsidRPr="00D91590">
              <w:rPr>
                <w:rFonts w:eastAsia="Calibri" w:cs="Times New Roman"/>
                <w:sz w:val="26"/>
                <w:szCs w:val="26"/>
              </w:rPr>
              <w:t>1</w:t>
            </w:r>
            <w:r w:rsidRPr="00D91590">
              <w:rPr>
                <w:rFonts w:eastAsia="Calibri" w:cs="Times New Roman"/>
                <w:sz w:val="26"/>
                <w:szCs w:val="26"/>
                <w:vertAlign w:val="superscript"/>
              </w:rPr>
              <w:t>0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B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</w:t>
            </w:r>
            <w:r w:rsidR="006F6964">
              <w:rPr>
                <w:rFonts w:eastAsia="Calibri" w:cs="Times New Roman"/>
                <w:sz w:val="26"/>
                <w:szCs w:val="26"/>
                <w:lang w:val="vi-VN"/>
              </w:rPr>
              <w:t>12</w:t>
            </w:r>
            <w:r w:rsidR="006F6964">
              <w:rPr>
                <w:rFonts w:eastAsia="Calibri" w:cs="Times New Roman"/>
                <w:sz w:val="26"/>
                <w:szCs w:val="26"/>
              </w:rPr>
              <w:t>5</w:t>
            </w:r>
            <w:r w:rsidRPr="00D91590">
              <w:rPr>
                <w:rFonts w:eastAsia="Calibri" w:cs="Times New Roman"/>
                <w:sz w:val="26"/>
                <w:szCs w:val="26"/>
                <w:vertAlign w:val="superscript"/>
              </w:rPr>
              <w:t>0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="006F6964">
              <w:rPr>
                <w:rFonts w:eastAsia="Calibri" w:cs="Times New Roman"/>
                <w:sz w:val="26"/>
                <w:szCs w:val="26"/>
              </w:rPr>
              <w:t>. 25</w:t>
            </w:r>
            <w:r w:rsidRPr="00D91590">
              <w:rPr>
                <w:rFonts w:eastAsia="Calibri" w:cs="Times New Roman"/>
                <w:sz w:val="26"/>
                <w:szCs w:val="26"/>
                <w:vertAlign w:val="superscript"/>
              </w:rPr>
              <w:t>0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D</w:t>
            </w:r>
            <w:r w:rsidR="006F6964">
              <w:rPr>
                <w:rFonts w:eastAsia="Calibri" w:cs="Times New Roman"/>
                <w:sz w:val="26"/>
                <w:szCs w:val="26"/>
              </w:rPr>
              <w:t>. 250</w:t>
            </w:r>
            <w:r w:rsidRPr="00D91590">
              <w:rPr>
                <w:rFonts w:eastAsia="Calibri" w:cs="Times New Roman"/>
                <w:sz w:val="26"/>
                <w:szCs w:val="26"/>
                <w:vertAlign w:val="superscript"/>
              </w:rPr>
              <w:t>0</w:t>
            </w:r>
            <w:r w:rsidRPr="00D91590">
              <w:rPr>
                <w:rFonts w:eastAsia="Calibri" w:cs="Times New Roman"/>
                <w:sz w:val="26"/>
                <w:szCs w:val="26"/>
              </w:rPr>
              <w:t>.</w:t>
            </w:r>
          </w:p>
        </w:tc>
        <w:tc>
          <w:tcPr>
            <w:tcW w:w="2878" w:type="dxa"/>
          </w:tcPr>
          <w:p w:rsidR="00D91590" w:rsidRPr="00D91590" w:rsidRDefault="00720FB7" w:rsidP="00D91590">
            <w:pPr>
              <w:spacing w:before="40" w:after="40" w:line="360" w:lineRule="auto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08F9A5FC">
                  <wp:extent cx="1706880" cy="1544629"/>
                  <wp:effectExtent l="0" t="0" r="762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617" cy="1556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1590" w:rsidRPr="00D91590" w:rsidRDefault="00D91590" w:rsidP="00D91590">
      <w:pPr>
        <w:numPr>
          <w:ilvl w:val="0"/>
          <w:numId w:val="4"/>
        </w:numPr>
        <w:tabs>
          <w:tab w:val="left" w:pos="993"/>
        </w:tabs>
        <w:spacing w:before="40" w:after="40" w:line="36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D91590">
        <w:rPr>
          <w:rFonts w:ascii="Times New Roman" w:eastAsia="Calibri" w:hAnsi="Times New Roman" w:cs="Times New Roman"/>
          <w:sz w:val="26"/>
          <w:szCs w:val="26"/>
        </w:rPr>
        <w:t xml:space="preserve"> Khẳng định nào sau đây là sai:</w:t>
      </w:r>
    </w:p>
    <w:p w:rsidR="00D91590" w:rsidRPr="00D91590" w:rsidRDefault="00D91590" w:rsidP="00D91590">
      <w:pPr>
        <w:tabs>
          <w:tab w:val="left" w:pos="993"/>
        </w:tabs>
        <w:spacing w:before="40" w:after="40" w:line="360" w:lineRule="auto"/>
        <w:rPr>
          <w:rFonts w:ascii="Times New Roman" w:eastAsia="Times New Roman" w:hAnsi="Times New Roman" w:cs="Times New Roman"/>
          <w:i/>
          <w:iCs/>
          <w:sz w:val="26"/>
          <w:szCs w:val="26"/>
        </w:rPr>
      </w:pP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. Định lí thường được phát biểu ở dạng </w:t>
      </w:r>
      <w:r w:rsidRPr="00D91590">
        <w:rPr>
          <w:rFonts w:ascii="Times New Roman" w:eastAsia="Times New Roman" w:hAnsi="Times New Roman" w:cs="Times New Roman"/>
          <w:i/>
          <w:iCs/>
          <w:sz w:val="26"/>
          <w:szCs w:val="26"/>
        </w:rPr>
        <w:t>“Nếu … thì …”</w:t>
      </w:r>
    </w:p>
    <w:p w:rsidR="00D91590" w:rsidRPr="00D91590" w:rsidRDefault="00D91590" w:rsidP="00D91590">
      <w:pPr>
        <w:tabs>
          <w:tab w:val="left" w:pos="993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. Phần nằm giữa từ </w:t>
      </w:r>
      <w:r w:rsidRPr="00D91590">
        <w:rPr>
          <w:rFonts w:ascii="Times New Roman" w:eastAsia="Times New Roman" w:hAnsi="Times New Roman" w:cs="Times New Roman"/>
          <w:i/>
          <w:iCs/>
          <w:sz w:val="26"/>
          <w:szCs w:val="26"/>
        </w:rPr>
        <w:t>“Nếu”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và từ </w:t>
      </w:r>
      <w:r w:rsidRPr="00D91590">
        <w:rPr>
          <w:rFonts w:ascii="Times New Roman" w:eastAsia="Times New Roman" w:hAnsi="Times New Roman" w:cs="Times New Roman"/>
          <w:i/>
          <w:iCs/>
          <w:sz w:val="26"/>
          <w:szCs w:val="26"/>
        </w:rPr>
        <w:t>“thì”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là phần giả thiết, phần nằm sau từ </w:t>
      </w:r>
      <w:r w:rsidRPr="00D91590">
        <w:rPr>
          <w:rFonts w:ascii="Times New Roman" w:eastAsia="Times New Roman" w:hAnsi="Times New Roman" w:cs="Times New Roman"/>
          <w:i/>
          <w:iCs/>
          <w:sz w:val="26"/>
          <w:szCs w:val="26"/>
        </w:rPr>
        <w:t>“thì”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 xml:space="preserve"> là phần kết luận.</w:t>
      </w:r>
    </w:p>
    <w:p w:rsidR="00D91590" w:rsidRPr="00D91590" w:rsidRDefault="00D91590" w:rsidP="00D91590">
      <w:pPr>
        <w:tabs>
          <w:tab w:val="left" w:pos="993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. Chứng minh định lí là một tiến trình lập luận để từ giả thiết suy ra kết luận là đúng.</w:t>
      </w:r>
    </w:p>
    <w:p w:rsidR="00D91590" w:rsidRPr="00D91590" w:rsidRDefault="00D91590" w:rsidP="00D91590">
      <w:pPr>
        <w:tabs>
          <w:tab w:val="left" w:pos="993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91590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Pr="00D91590">
        <w:rPr>
          <w:rFonts w:ascii="Times New Roman" w:eastAsia="Times New Roman" w:hAnsi="Times New Roman" w:cs="Times New Roman"/>
          <w:sz w:val="26"/>
          <w:szCs w:val="26"/>
        </w:rPr>
        <w:t>. Chứng minh định lí là một tiến trình lập luận để từ kết luận dẫn ra giả thiết là đúng.</w:t>
      </w:r>
    </w:p>
    <w:p w:rsidR="00D91590" w:rsidRPr="00D91590" w:rsidRDefault="00D91590" w:rsidP="00D91590">
      <w:pPr>
        <w:numPr>
          <w:ilvl w:val="0"/>
          <w:numId w:val="4"/>
        </w:numPr>
        <w:tabs>
          <w:tab w:val="left" w:pos="993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0"/>
        <w:gridCol w:w="2596"/>
      </w:tblGrid>
      <w:tr w:rsidR="00D91590" w:rsidRPr="00D91590" w:rsidTr="00F26D75">
        <w:tc>
          <w:tcPr>
            <w:tcW w:w="8359" w:type="dxa"/>
          </w:tcPr>
          <w:p w:rsidR="00D91590" w:rsidRPr="00D91590" w:rsidRDefault="00D91590" w:rsidP="00D91590">
            <w:pPr>
              <w:spacing w:before="40" w:after="4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Biểu đồ hình quạt tròn ở hình bên biểu diễn kết quả thống kê (</w:t>
            </w:r>
            <w:r w:rsidRPr="00D91590">
              <w:rPr>
                <w:rFonts w:eastAsia="Calibri" w:cs="Times New Roman"/>
                <w:i/>
                <w:iCs/>
                <w:sz w:val="26"/>
                <w:szCs w:val="26"/>
              </w:rPr>
              <w:t>tính theo tỉ số phần trăm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) chọn môn thể thao ưa thích nhất trong bốn môn: </w:t>
            </w:r>
            <w:r w:rsidRPr="00D91590">
              <w:rPr>
                <w:rFonts w:eastAsia="Calibri" w:cs="Times New Roman"/>
                <w:i/>
                <w:iCs/>
                <w:sz w:val="26"/>
                <w:szCs w:val="26"/>
              </w:rPr>
              <w:t>Bóng đá, Cầu lông, Bóng bàn, Bóng chuyền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của học sinh khối 7 ở trường A. </w:t>
            </w:r>
          </w:p>
          <w:p w:rsidR="00D91590" w:rsidRPr="00D91590" w:rsidRDefault="00D91590" w:rsidP="00D91590">
            <w:pPr>
              <w:spacing w:before="40" w:after="4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>Mỗi học sinh chỉ được chọn một môn thể thao khi được hỏi ý kiến. Hỏi số học sinh chọ</w:t>
            </w:r>
            <w:r w:rsidR="00E777BD">
              <w:rPr>
                <w:rFonts w:eastAsia="Calibri" w:cs="Times New Roman"/>
                <w:sz w:val="26"/>
                <w:szCs w:val="26"/>
              </w:rPr>
              <w:t>n môn Bóng chuyền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 và Cầu lông chiếm bao nhiêu phần trăm?</w:t>
            </w:r>
          </w:p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>. 40%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B</w:t>
            </w:r>
            <w:r w:rsidRPr="00D91590">
              <w:rPr>
                <w:rFonts w:eastAsia="Calibri" w:cs="Times New Roman"/>
                <w:sz w:val="26"/>
                <w:szCs w:val="26"/>
              </w:rPr>
              <w:t>. 65%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      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Pr="00D91590">
              <w:rPr>
                <w:rFonts w:eastAsia="Calibri" w:cs="Times New Roman"/>
                <w:sz w:val="26"/>
                <w:szCs w:val="26"/>
              </w:rPr>
              <w:t>. 45%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D</w:t>
            </w:r>
            <w:r w:rsidRPr="00D91590">
              <w:rPr>
                <w:rFonts w:eastAsia="Calibri" w:cs="Times New Roman"/>
                <w:sz w:val="26"/>
                <w:szCs w:val="26"/>
              </w:rPr>
              <w:t>. 55%</w:t>
            </w:r>
          </w:p>
        </w:tc>
        <w:tc>
          <w:tcPr>
            <w:tcW w:w="2311" w:type="dxa"/>
          </w:tcPr>
          <w:p w:rsidR="00D91590" w:rsidRPr="00D91590" w:rsidRDefault="00D91590" w:rsidP="00D91590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490CEC1A" wp14:editId="0FCA7585">
                  <wp:extent cx="1511300" cy="148971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300" cy="1489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1590" w:rsidRPr="00D91590" w:rsidRDefault="00D91590" w:rsidP="00D91590">
      <w:pPr>
        <w:numPr>
          <w:ilvl w:val="0"/>
          <w:numId w:val="4"/>
        </w:numPr>
        <w:tabs>
          <w:tab w:val="left" w:pos="993"/>
        </w:tabs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0"/>
        <w:gridCol w:w="4230"/>
      </w:tblGrid>
      <w:tr w:rsidR="00D91590" w:rsidRPr="00D91590" w:rsidTr="006D3603">
        <w:tc>
          <w:tcPr>
            <w:tcW w:w="5120" w:type="dxa"/>
          </w:tcPr>
          <w:p w:rsidR="00D91590" w:rsidRPr="00D91590" w:rsidRDefault="00D91590" w:rsidP="00D91590">
            <w:pPr>
              <w:spacing w:before="40" w:after="40" w:line="360" w:lineRule="auto"/>
              <w:jc w:val="both"/>
              <w:rPr>
                <w:rFonts w:eastAsia="Calibri" w:cs="Times New Roman"/>
                <w:bCs/>
                <w:iCs/>
                <w:sz w:val="26"/>
                <w:szCs w:val="26"/>
                <w:lang w:val="pt-BR"/>
              </w:rPr>
            </w:pPr>
            <w:r w:rsidRPr="00D91590">
              <w:rPr>
                <w:rFonts w:eastAsia="Calibri" w:cs="Times New Roman"/>
                <w:bCs/>
                <w:iCs/>
                <w:sz w:val="26"/>
                <w:szCs w:val="26"/>
                <w:lang w:val="pt-BR"/>
              </w:rPr>
              <w:t>Biểu đồ đoạn thẳng trong hình bên biểu diễn số học sinh đạt điểm giỏi trong bốn lần kiểm tra môn Toán của lớp 7A: lần 1, lần 2, lần 3, lần 4. Hãy cho biết số học sinh đạt điểm giỏi ở lần kiểm tra thứ</w:t>
            </w:r>
            <w:r w:rsidR="00E777BD">
              <w:rPr>
                <w:rFonts w:eastAsia="Calibri" w:cs="Times New Roman"/>
                <w:bCs/>
                <w:iCs/>
                <w:sz w:val="26"/>
                <w:szCs w:val="26"/>
                <w:lang w:val="pt-BR"/>
              </w:rPr>
              <w:t xml:space="preserve"> ba</w:t>
            </w:r>
            <w:r w:rsidRPr="00D91590">
              <w:rPr>
                <w:rFonts w:eastAsia="Calibri" w:cs="Times New Roman"/>
                <w:bCs/>
                <w:iCs/>
                <w:sz w:val="26"/>
                <w:szCs w:val="26"/>
                <w:lang w:val="pt-BR"/>
              </w:rPr>
              <w:t>.</w:t>
            </w:r>
          </w:p>
          <w:p w:rsidR="00D91590" w:rsidRPr="00D91590" w:rsidRDefault="00D91590" w:rsidP="00D91590">
            <w:pPr>
              <w:spacing w:before="40" w:after="40" w:line="36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Pr="00D91590">
              <w:rPr>
                <w:rFonts w:eastAsia="Calibri" w:cs="Times New Roman"/>
                <w:sz w:val="26"/>
                <w:szCs w:val="26"/>
              </w:rPr>
              <w:t>. 7</w: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begin"/>
            </w:r>
            <w:r w:rsidRPr="00D91590">
              <w:rPr>
                <w:rFonts w:eastAsia="Calibri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6</m:t>
              </m:r>
              <m:r>
                <m:rPr>
                  <m:nor/>
                </m:rPr>
                <w:rPr>
                  <w:rFonts w:eastAsia="Calibri" w:cs="Times New Roman"/>
                  <w:sz w:val="26"/>
                  <w:szCs w:val="26"/>
                </w:rPr>
                <m:t>cm</m:t>
              </m:r>
            </m:oMath>
            <w:r w:rsidRPr="00D91590">
              <w:rPr>
                <w:rFonts w:eastAsia="Calibri" w:cs="Times New Roman"/>
                <w:sz w:val="26"/>
                <w:szCs w:val="26"/>
              </w:rPr>
              <w:instrText xml:space="preserve"> </w:instrTex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end"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  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B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8              </w:t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9 </w: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begin"/>
            </w:r>
            <w:r w:rsidRPr="00D91590">
              <w:rPr>
                <w:rFonts w:eastAsia="Calibri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8</m:t>
              </m:r>
              <m:r>
                <m:rPr>
                  <m:nor/>
                </m:rPr>
                <w:rPr>
                  <w:rFonts w:eastAsia="Calibri" w:cs="Times New Roman"/>
                  <w:sz w:val="26"/>
                  <w:szCs w:val="26"/>
                </w:rPr>
                <m:t>cm</m:t>
              </m:r>
            </m:oMath>
            <w:r w:rsidRPr="00D91590">
              <w:rPr>
                <w:rFonts w:eastAsia="Calibri" w:cs="Times New Roman"/>
                <w:sz w:val="26"/>
                <w:szCs w:val="26"/>
              </w:rPr>
              <w:instrText xml:space="preserve"> </w:instrTex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end"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</w:r>
            <w:r w:rsidRPr="00D91590">
              <w:rPr>
                <w:rFonts w:eastAsia="Calibri" w:cs="Times New Roman"/>
                <w:sz w:val="26"/>
                <w:szCs w:val="26"/>
              </w:rPr>
              <w:tab/>
              <w:t xml:space="preserve"> </w:t>
            </w:r>
            <w:r w:rsidRPr="00D91590">
              <w:rPr>
                <w:rFonts w:eastAsia="Calibri" w:cs="Times New Roman"/>
                <w:b/>
                <w:bCs/>
                <w:sz w:val="26"/>
                <w:szCs w:val="26"/>
              </w:rPr>
              <w:t>D</w:t>
            </w:r>
            <w:r w:rsidRPr="00D91590">
              <w:rPr>
                <w:rFonts w:eastAsia="Calibri" w:cs="Times New Roman"/>
                <w:sz w:val="26"/>
                <w:szCs w:val="26"/>
              </w:rPr>
              <w:t xml:space="preserve">. 12 </w: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begin"/>
            </w:r>
            <w:r w:rsidRPr="00D91590">
              <w:rPr>
                <w:rFonts w:eastAsia="Calibri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16</m:t>
              </m:r>
              <m:r>
                <m:rPr>
                  <m:nor/>
                </m:rPr>
                <w:rPr>
                  <w:rFonts w:eastAsia="Calibri" w:cs="Times New Roman"/>
                  <w:sz w:val="26"/>
                  <w:szCs w:val="26"/>
                </w:rPr>
                <m:t>cm</m:t>
              </m:r>
            </m:oMath>
            <w:r w:rsidRPr="00D91590">
              <w:rPr>
                <w:rFonts w:eastAsia="Calibri" w:cs="Times New Roman"/>
                <w:sz w:val="26"/>
                <w:szCs w:val="26"/>
              </w:rPr>
              <w:instrText xml:space="preserve"> </w:instrText>
            </w:r>
            <w:r w:rsidRPr="00D91590">
              <w:rPr>
                <w:rFonts w:eastAsia="Calibri" w:cs="Times New Roman"/>
                <w:sz w:val="26"/>
                <w:szCs w:val="26"/>
              </w:rPr>
              <w:fldChar w:fldCharType="end"/>
            </w:r>
          </w:p>
        </w:tc>
        <w:tc>
          <w:tcPr>
            <w:tcW w:w="4230" w:type="dxa"/>
          </w:tcPr>
          <w:p w:rsidR="00D91590" w:rsidRPr="00D91590" w:rsidRDefault="00D91590" w:rsidP="00D91590">
            <w:pPr>
              <w:spacing w:before="40" w:after="40" w:line="360" w:lineRule="auto"/>
              <w:jc w:val="both"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D91590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650B1B26" wp14:editId="761D649B">
                  <wp:extent cx="2053087" cy="1523258"/>
                  <wp:effectExtent l="0" t="0" r="4445" b="1270"/>
                  <wp:docPr id="9" name="Picture 9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Chart, line chart&#10;&#10;Description automatically generated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461" cy="153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3603" w:rsidRPr="006D3603" w:rsidRDefault="006D3603" w:rsidP="006D3603">
      <w:pPr>
        <w:spacing w:before="40" w:after="4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6D3603">
        <w:rPr>
          <w:rFonts w:ascii="Times New Roman" w:eastAsia="Calibri" w:hAnsi="Times New Roman" w:cs="Times New Roman"/>
          <w:b/>
          <w:sz w:val="28"/>
          <w:szCs w:val="28"/>
        </w:rPr>
        <w:t xml:space="preserve">Phần 2. Tự luận </w:t>
      </w:r>
      <w:r w:rsidRPr="006D3603">
        <w:rPr>
          <w:rFonts w:ascii="Times New Roman" w:eastAsia="Calibri" w:hAnsi="Times New Roman" w:cs="Times New Roman"/>
          <w:b/>
          <w:i/>
          <w:iCs/>
          <w:sz w:val="28"/>
          <w:szCs w:val="28"/>
        </w:rPr>
        <w:t>(7,0 điểm):</w:t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>(0,</w:t>
      </w:r>
      <w:r w:rsidRPr="006D3603">
        <w:rPr>
          <w:rFonts w:ascii="Times New Roman" w:eastAsia="Calibri" w:hAnsi="Times New Roman" w:cs="Times New Roman"/>
          <w:sz w:val="26"/>
          <w:szCs w:val="26"/>
        </w:rPr>
        <w:t>5</w:t>
      </w: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iểm) 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Tìm số đối của các số thực sau :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den>
        </m:f>
      </m:oMath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 ;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e>
        </m:rad>
      </m:oMath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>(</w:t>
      </w:r>
      <w:r w:rsidRPr="006D3603">
        <w:rPr>
          <w:rFonts w:ascii="Times New Roman" w:eastAsia="Calibri" w:hAnsi="Times New Roman" w:cs="Times New Roman"/>
          <w:sz w:val="26"/>
          <w:szCs w:val="26"/>
        </w:rPr>
        <w:t>0</w:t>
      </w: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>,</w:t>
      </w:r>
      <w:r w:rsidRPr="006D3603">
        <w:rPr>
          <w:rFonts w:ascii="Times New Roman" w:eastAsia="Calibri" w:hAnsi="Times New Roman" w:cs="Times New Roman"/>
          <w:sz w:val="26"/>
          <w:szCs w:val="26"/>
        </w:rPr>
        <w:t>5</w:t>
      </w: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điểm)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Viết giả thiết, kết luận của định lí: “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Một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đường thẳ</w:t>
      </w:r>
      <w:r>
        <w:rPr>
          <w:rFonts w:ascii="Times New Roman" w:eastAsia="Calibri" w:hAnsi="Times New Roman" w:cs="Times New Roman"/>
          <w:sz w:val="26"/>
          <w:szCs w:val="26"/>
        </w:rPr>
        <w:t>ng vuông góc với một trong hai đường thẳng song song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thì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ó cũng vuông góc với đường thẳng còn lại </w:t>
      </w:r>
      <w:r w:rsidRPr="006D3603">
        <w:rPr>
          <w:rFonts w:ascii="Times New Roman" w:eastAsia="Calibri" w:hAnsi="Times New Roman" w:cs="Times New Roman"/>
          <w:sz w:val="26"/>
          <w:szCs w:val="26"/>
        </w:rPr>
        <w:t>.”</w:t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(</w:t>
      </w: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>0,75 điểm</w:t>
      </w:r>
      <w:r w:rsidRPr="006D3603">
        <w:rPr>
          <w:rFonts w:ascii="Times New Roman" w:eastAsia="Calibri" w:hAnsi="Times New Roman" w:cs="Times New Roman"/>
          <w:sz w:val="26"/>
          <w:szCs w:val="26"/>
        </w:rPr>
        <w:t>)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Viết các biểu thức sau dưới dạng lũy thừa của một số hữu tỉ:</w:t>
      </w:r>
    </w:p>
    <w:p w:rsidR="006D3603" w:rsidRPr="006D3603" w:rsidRDefault="006D3603" w:rsidP="006D3603">
      <w:pPr>
        <w:numPr>
          <w:ilvl w:val="0"/>
          <w:numId w:val="6"/>
        </w:numPr>
        <w:spacing w:before="40" w:after="40" w:line="360" w:lineRule="auto"/>
        <w:ind w:left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C09FA">
        <w:rPr>
          <w:rFonts w:ascii="Times New Roman" w:eastAsia="Times New Roman" w:hAnsi="Times New Roman" w:cs="Times New Roman"/>
          <w:sz w:val="28"/>
          <w:szCs w:val="28"/>
          <w:lang w:val="vi-VN"/>
        </w:rPr>
        <w:t>2</w:t>
      </w:r>
      <w:r w:rsidRPr="006C09FA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6C09F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. 2</w:t>
      </w:r>
      <w:r w:rsidRPr="006C09FA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/>
        </w:rPr>
        <w:t>5</w:t>
      </w:r>
      <w:r w:rsidRPr="006D3603">
        <w:rPr>
          <w:rFonts w:ascii="Times New Roman" w:eastAsia="Calibri" w:hAnsi="Times New Roman" w:cs="Times New Roman"/>
          <w:sz w:val="28"/>
          <w:szCs w:val="28"/>
        </w:rPr>
        <w:t xml:space="preserve">     ; b)</w:t>
      </w:r>
      <w:r w:rsidRPr="006C09FA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vi-VN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vi-VN"/>
                  </w:rPr>
                  <m:t>7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7</m:t>
            </m:r>
          </m:sup>
        </m:sSup>
      </m:oMath>
      <w:r w:rsidRPr="006D3603">
        <w:rPr>
          <w:rFonts w:ascii="Times New Roman" w:eastAsia="Times New Roman" w:hAnsi="Times New Roman" w:cs="Times New Roman"/>
          <w:sz w:val="28"/>
          <w:szCs w:val="28"/>
        </w:rPr>
        <w:tab/>
      </w:r>
      <w:r w:rsidRPr="006C09F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 </w:t>
      </w:r>
      <m:oMath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vi-VN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vi-VN"/>
                  </w:rPr>
                  <m:t>7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4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 xml:space="preserve">  </m:t>
        </m:r>
      </m:oMath>
      <w:r w:rsidR="00483E59" w:rsidRPr="006C09F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</w:t>
      </w:r>
      <w:r w:rsidRPr="006D3603">
        <w:rPr>
          <w:rFonts w:ascii="Times New Roman" w:eastAsia="Times New Roman" w:hAnsi="Times New Roman" w:cs="Times New Roman"/>
          <w:sz w:val="28"/>
          <w:szCs w:val="28"/>
        </w:rPr>
        <w:t>; c)</w:t>
      </w:r>
      <w:r w:rsidR="00483E59" w:rsidRPr="006C09FA">
        <w:rPr>
          <w:rFonts w:ascii="Times New Roman" w:eastAsia="Times New Roman" w:hAnsi="Times New Roman" w:cs="Times New Roman"/>
          <w:sz w:val="28"/>
          <w:szCs w:val="28"/>
          <w:lang w:val="vi-VN"/>
        </w:rPr>
        <w:t>[</w:t>
      </w:r>
      <w:r w:rsidRPr="006D360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]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p>
        </m:sSup>
      </m:oMath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(0,75 điểm) Dùng máy tính cầm tay để tính các căn bậc hai số học sau (</w:t>
      </w:r>
      <w:r w:rsidRPr="006D3603">
        <w:rPr>
          <w:rFonts w:ascii="Times New Roman" w:eastAsia="Calibri" w:hAnsi="Times New Roman" w:cs="Times New Roman"/>
          <w:i/>
          <w:iCs/>
          <w:sz w:val="26"/>
          <w:szCs w:val="26"/>
        </w:rPr>
        <w:t>làm tròn đến 2 chữ số thập phân</w:t>
      </w:r>
      <w:r w:rsidRPr="006D3603">
        <w:rPr>
          <w:rFonts w:ascii="Times New Roman" w:eastAsia="Calibri" w:hAnsi="Times New Roman" w:cs="Times New Roman"/>
          <w:sz w:val="26"/>
          <w:szCs w:val="26"/>
        </w:rPr>
        <w:t>)</w:t>
      </w:r>
    </w:p>
    <w:p w:rsidR="006D3603" w:rsidRPr="006D3603" w:rsidRDefault="003D7C12" w:rsidP="006D3603">
      <w:pPr>
        <w:numPr>
          <w:ilvl w:val="0"/>
          <w:numId w:val="5"/>
        </w:numPr>
        <w:tabs>
          <w:tab w:val="left" w:pos="1134"/>
        </w:tabs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e>
        </m:rad>
      </m:oMath>
      <w:r w:rsidR="006D3603" w:rsidRPr="006D3603">
        <w:rPr>
          <w:rFonts w:ascii="Times New Roman" w:eastAsia="Calibri" w:hAnsi="Times New Roman" w:cs="Times New Roman"/>
          <w:sz w:val="26"/>
          <w:szCs w:val="26"/>
        </w:rPr>
        <w:tab/>
      </w:r>
      <w:r w:rsidR="006D3603" w:rsidRPr="006D3603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110</m:t>
            </m:r>
          </m:e>
        </m:rad>
      </m:oMath>
      <w:r w:rsidR="006D3603" w:rsidRPr="006D3603">
        <w:rPr>
          <w:rFonts w:ascii="Times New Roman" w:eastAsia="Calibri" w:hAnsi="Times New Roman" w:cs="Times New Roman"/>
          <w:sz w:val="26"/>
          <w:szCs w:val="26"/>
        </w:rPr>
        <w:tab/>
      </w:r>
      <w:r w:rsidR="006D3603" w:rsidRPr="006D3603">
        <w:rPr>
          <w:rFonts w:ascii="Times New Roman" w:eastAsia="Calibri" w:hAnsi="Times New Roman" w:cs="Times New Roman"/>
          <w:sz w:val="26"/>
          <w:szCs w:val="26"/>
        </w:rPr>
        <w:tab/>
        <w:t xml:space="preserve">c)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132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</w:rPr>
          <m:t>7</m:t>
        </m:r>
      </m:oMath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lastRenderedPageBreak/>
        <w:t xml:space="preserve">(1,0 điểm)  </w:t>
      </w:r>
    </w:p>
    <w:p w:rsidR="006D3603" w:rsidRPr="006D3603" w:rsidRDefault="006D3603" w:rsidP="006D3603">
      <w:pPr>
        <w:numPr>
          <w:ilvl w:val="0"/>
          <w:numId w:val="7"/>
        </w:num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b/>
          <w:sz w:val="32"/>
          <w:szCs w:val="32"/>
        </w:rPr>
      </w:pPr>
      <w:r w:rsidRPr="006D3603">
        <w:rPr>
          <w:rFonts w:ascii="Times New Roman" w:eastAsia="Calibri" w:hAnsi="Times New Roman" w:cs="Times New Roman"/>
          <w:sz w:val="32"/>
          <w:szCs w:val="32"/>
        </w:rPr>
        <w:t>Tính:</w:t>
      </w:r>
      <w:r w:rsidR="00483E59" w:rsidRPr="006C09FA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="000D72EF" w:rsidRPr="006C09FA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1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="000D72EF" w:rsidRPr="006C09FA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-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="000D72EF" w:rsidRPr="006C09FA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-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Pr="006D3603">
        <w:rPr>
          <w:rFonts w:ascii="Times New Roman" w:eastAsia="Times New Roman" w:hAnsi="Times New Roman" w:cs="Times New Roman"/>
          <w:sz w:val="32"/>
          <w:szCs w:val="32"/>
        </w:rPr>
        <w:tab/>
      </w:r>
      <w:r w:rsidR="000D72EF" w:rsidRPr="006C09FA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</w:t>
      </w:r>
      <w:r w:rsidRPr="006D3603">
        <w:rPr>
          <w:rFonts w:ascii="Times New Roman" w:eastAsia="Times New Roman" w:hAnsi="Times New Roman" w:cs="Times New Roman"/>
          <w:sz w:val="32"/>
          <w:szCs w:val="32"/>
        </w:rPr>
        <w:tab/>
        <w:t>;</w:t>
      </w:r>
      <w:r w:rsidRPr="006D3603">
        <w:rPr>
          <w:rFonts w:ascii="Times New Roman" w:eastAsia="Times New Roman" w:hAnsi="Times New Roman" w:cs="Times New Roman"/>
          <w:sz w:val="32"/>
          <w:szCs w:val="32"/>
        </w:rPr>
        <w:tab/>
        <w:t xml:space="preserve">b) Tìm x, biết: </w:t>
      </w:r>
      <w:r w:rsidR="000D72EF" w:rsidRPr="006C09FA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0,5x +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7</m:t>
            </m:r>
          </m:den>
        </m:f>
      </m:oMath>
      <w:r w:rsidR="000D72EF" w:rsidRPr="006C09FA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  <w:r w:rsidR="000D72EF" w:rsidRPr="006C09FA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</w:t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(0,5 điểm) </w:t>
      </w:r>
      <w:r w:rsidR="000D72EF">
        <w:rPr>
          <w:rFonts w:ascii="Times New Roman" w:eastAsia="Times New Roman" w:hAnsi="Times New Roman" w:cs="Times New Roman"/>
          <w:sz w:val="26"/>
          <w:szCs w:val="26"/>
        </w:rPr>
        <w:t>Làm tròn số 6</w:t>
      </w:r>
      <w:r w:rsidR="000D72EF">
        <w:rPr>
          <w:rFonts w:ascii="Times New Roman" w:eastAsia="Times New Roman" w:hAnsi="Times New Roman" w:cs="Times New Roman"/>
          <w:sz w:val="26"/>
          <w:szCs w:val="26"/>
          <w:lang w:val="vi-VN"/>
        </w:rPr>
        <w:t>34755</w:t>
      </w:r>
      <w:r w:rsidR="000D72EF">
        <w:rPr>
          <w:rFonts w:ascii="Times New Roman" w:eastAsia="Times New Roman" w:hAnsi="Times New Roman" w:cs="Times New Roman"/>
          <w:sz w:val="26"/>
          <w:szCs w:val="26"/>
        </w:rPr>
        <w:t xml:space="preserve"> với độ chính xác d</w:t>
      </w:r>
      <w:r w:rsidR="000D72E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0D72EF">
        <w:rPr>
          <w:rFonts w:ascii="Times New Roman" w:eastAsia="Times New Roman" w:hAnsi="Times New Roman" w:cs="Times New Roman"/>
          <w:sz w:val="26"/>
          <w:szCs w:val="26"/>
        </w:rPr>
        <w:t>=</w:t>
      </w:r>
      <w:r w:rsidR="000D72E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0D72EF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6D3603">
        <w:rPr>
          <w:rFonts w:ascii="Times New Roman" w:eastAsia="Times New Roman" w:hAnsi="Times New Roman" w:cs="Times New Roman"/>
          <w:sz w:val="26"/>
          <w:szCs w:val="26"/>
        </w:rPr>
        <w:t>0.</w:t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(0,75 điểm)</w:t>
      </w:r>
      <w:r w:rsidRPr="006D3603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Xét tính </w:t>
      </w:r>
      <w:r w:rsidR="005F2B54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ưa </w:t>
      </w:r>
      <w:r w:rsidRPr="006D3603">
        <w:rPr>
          <w:rFonts w:ascii="Times New Roman" w:eastAsia="Calibri" w:hAnsi="Times New Roman" w:cs="Times New Roman"/>
          <w:sz w:val="26"/>
          <w:szCs w:val="26"/>
        </w:rPr>
        <w:t>hợp lí của các dữ liệu trong mỗi bảng thống kê sau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8"/>
        <w:gridCol w:w="4858"/>
      </w:tblGrid>
      <w:tr w:rsidR="006D3603" w:rsidRPr="006D3603" w:rsidTr="00F26D75">
        <w:tc>
          <w:tcPr>
            <w:tcW w:w="5335" w:type="dxa"/>
          </w:tcPr>
          <w:p w:rsidR="006D3603" w:rsidRDefault="006D3603" w:rsidP="006D3603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6D3603">
              <w:rPr>
                <w:rFonts w:eastAsia="Calibri" w:cs="Times New Roman"/>
                <w:sz w:val="26"/>
                <w:szCs w:val="26"/>
              </w:rPr>
              <w:t>Bảng 1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11"/>
              <w:gridCol w:w="2181"/>
            </w:tblGrid>
            <w:tr w:rsidR="005F2B54" w:rsidTr="00F26D75"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b/>
                      <w:lang w:val="vi-VN"/>
                    </w:rPr>
                  </w:pPr>
                  <w:r w:rsidRPr="002B318A">
                    <w:rPr>
                      <w:b/>
                      <w:lang w:val="vi-VN"/>
                    </w:rPr>
                    <w:t>Loại sách</w:t>
                  </w:r>
                </w:p>
              </w:tc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b/>
                      <w:lang w:val="vi-VN"/>
                    </w:rPr>
                  </w:pPr>
                  <w:r w:rsidRPr="002B318A">
                    <w:rPr>
                      <w:b/>
                      <w:lang w:val="vi-VN"/>
                    </w:rPr>
                    <w:t>Tỉ số phần trăm</w:t>
                  </w:r>
                </w:p>
              </w:tc>
            </w:tr>
            <w:tr w:rsidR="005F2B54" w:rsidTr="00F26D75"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Sách giáo khoa</w:t>
                  </w:r>
                </w:p>
              </w:tc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45%</w:t>
                  </w:r>
                </w:p>
              </w:tc>
            </w:tr>
            <w:tr w:rsidR="005F2B54" w:rsidTr="00F26D75"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ruyện tranh</w:t>
                  </w:r>
                </w:p>
              </w:tc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0%</w:t>
                  </w:r>
                </w:p>
              </w:tc>
            </w:tr>
            <w:tr w:rsidR="005F2B54" w:rsidTr="00F26D75"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 xml:space="preserve">Sách tham khảo </w:t>
                  </w:r>
                </w:p>
              </w:tc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5%</w:t>
                  </w:r>
                </w:p>
              </w:tc>
            </w:tr>
            <w:tr w:rsidR="005F2B54" w:rsidTr="00F26D75"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Các loại sách khác</w:t>
                  </w:r>
                </w:p>
              </w:tc>
              <w:tc>
                <w:tcPr>
                  <w:tcW w:w="4675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40%</w:t>
                  </w:r>
                </w:p>
              </w:tc>
            </w:tr>
          </w:tbl>
          <w:p w:rsidR="005F2B54" w:rsidRPr="006D3603" w:rsidRDefault="005F2B54" w:rsidP="006D3603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5335" w:type="dxa"/>
          </w:tcPr>
          <w:p w:rsidR="005F2B54" w:rsidRPr="006D3603" w:rsidRDefault="006D3603" w:rsidP="006D3603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  <w:r w:rsidRPr="006D3603">
              <w:rPr>
                <w:rFonts w:eastAsia="Calibri" w:cs="Times New Roman"/>
                <w:sz w:val="26"/>
                <w:szCs w:val="26"/>
              </w:rPr>
              <w:t>Bảng 2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36"/>
              <w:gridCol w:w="1563"/>
              <w:gridCol w:w="1533"/>
            </w:tblGrid>
            <w:tr w:rsidR="005F2B54" w:rsidRPr="00C06CDE" w:rsidTr="00F26D75">
              <w:tc>
                <w:tcPr>
                  <w:tcW w:w="3222" w:type="dxa"/>
                </w:tcPr>
                <w:p w:rsidR="005F2B54" w:rsidRPr="00C06CDE" w:rsidRDefault="005F2B54" w:rsidP="005F2B54">
                  <w:pPr>
                    <w:rPr>
                      <w:b/>
                      <w:lang w:val="vi-VN"/>
                    </w:rPr>
                  </w:pPr>
                  <w:r w:rsidRPr="00C06CDE">
                    <w:rPr>
                      <w:b/>
                      <w:lang w:val="vi-VN"/>
                    </w:rPr>
                    <w:t>Loại xe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b/>
                      <w:lang w:val="vi-VN"/>
                    </w:rPr>
                  </w:pPr>
                  <w:r w:rsidRPr="00C06CDE">
                    <w:rPr>
                      <w:b/>
                      <w:lang w:val="vi-VN"/>
                    </w:rPr>
                    <w:t xml:space="preserve">Số lượng 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b/>
                      <w:lang w:val="vi-VN"/>
                    </w:rPr>
                  </w:pPr>
                  <w:r w:rsidRPr="00C06CDE">
                    <w:rPr>
                      <w:b/>
                      <w:lang w:val="vi-VN"/>
                    </w:rPr>
                    <w:t>Tỉ lệ phần trăm</w:t>
                  </w:r>
                </w:p>
              </w:tc>
            </w:tr>
            <w:tr w:rsidR="005F2B54" w:rsidTr="00F26D75">
              <w:tc>
                <w:tcPr>
                  <w:tcW w:w="3222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Xe đạp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2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2%</w:t>
                  </w:r>
                </w:p>
              </w:tc>
            </w:tr>
            <w:tr w:rsidR="005F2B54" w:rsidTr="00F26D75">
              <w:tc>
                <w:tcPr>
                  <w:tcW w:w="3222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Xe gắn máy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45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80%</w:t>
                  </w:r>
                </w:p>
              </w:tc>
            </w:tr>
            <w:tr w:rsidR="005F2B54" w:rsidTr="00F26D75">
              <w:tc>
                <w:tcPr>
                  <w:tcW w:w="3222" w:type="dxa"/>
                </w:tcPr>
                <w:p w:rsidR="005F2B54" w:rsidRPr="002B318A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Ô tô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5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8%</w:t>
                  </w:r>
                </w:p>
              </w:tc>
            </w:tr>
            <w:tr w:rsidR="005F2B54" w:rsidTr="00F26D75">
              <w:tc>
                <w:tcPr>
                  <w:tcW w:w="3222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ổng</w:t>
                  </w:r>
                </w:p>
              </w:tc>
              <w:tc>
                <w:tcPr>
                  <w:tcW w:w="3064" w:type="dxa"/>
                </w:tcPr>
                <w:p w:rsidR="005F2B54" w:rsidRPr="00C06CDE" w:rsidRDefault="005F2B54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82</w:t>
                  </w:r>
                </w:p>
              </w:tc>
              <w:tc>
                <w:tcPr>
                  <w:tcW w:w="3064" w:type="dxa"/>
                </w:tcPr>
                <w:p w:rsidR="005F2B54" w:rsidRPr="00C06CDE" w:rsidRDefault="0013163F" w:rsidP="005F2B54">
                  <w:pPr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2</w:t>
                  </w:r>
                  <w:r w:rsidR="005F2B54">
                    <w:rPr>
                      <w:lang w:val="vi-VN"/>
                    </w:rPr>
                    <w:t>0%</w:t>
                  </w:r>
                </w:p>
              </w:tc>
            </w:tr>
          </w:tbl>
          <w:p w:rsidR="006D3603" w:rsidRPr="006D3603" w:rsidRDefault="006D3603" w:rsidP="006D3603">
            <w:pPr>
              <w:spacing w:before="40" w:after="40" w:line="360" w:lineRule="auto"/>
              <w:rPr>
                <w:rFonts w:eastAsia="Calibri" w:cs="Times New Roman"/>
                <w:sz w:val="26"/>
                <w:szCs w:val="26"/>
              </w:rPr>
            </w:pPr>
          </w:p>
        </w:tc>
      </w:tr>
    </w:tbl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(0,5 điểm)  Kết quả tìm hiểu về khả</w:t>
      </w:r>
      <w:r w:rsidR="00B35239">
        <w:rPr>
          <w:rFonts w:ascii="Times New Roman" w:eastAsia="Calibri" w:hAnsi="Times New Roman" w:cs="Times New Roman"/>
          <w:sz w:val="26"/>
          <w:szCs w:val="26"/>
        </w:rPr>
        <w:t xml:space="preserve"> năng bợi lội </w:t>
      </w:r>
      <w:r w:rsidRPr="006D3603">
        <w:rPr>
          <w:rFonts w:ascii="Times New Roman" w:eastAsia="Calibri" w:hAnsi="Times New Roman" w:cs="Times New Roman"/>
          <w:sz w:val="26"/>
          <w:szCs w:val="26"/>
        </w:rPr>
        <w:t>của các bạn học sinh</w:t>
      </w:r>
    </w:p>
    <w:p w:rsidR="006D3603" w:rsidRPr="006D3603" w:rsidRDefault="006D3603" w:rsidP="006D3603">
      <w:pPr>
        <w:spacing w:before="40" w:after="4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lớ</w:t>
      </w:r>
      <w:r w:rsidR="00B35239">
        <w:rPr>
          <w:rFonts w:ascii="Times New Roman" w:eastAsia="Calibri" w:hAnsi="Times New Roman" w:cs="Times New Roman"/>
          <w:sz w:val="26"/>
          <w:szCs w:val="26"/>
        </w:rPr>
        <w:t>p 7</w:t>
      </w:r>
      <w:r w:rsidR="00B35239">
        <w:rPr>
          <w:rFonts w:ascii="Times New Roman" w:eastAsia="Calibri" w:hAnsi="Times New Roman" w:cs="Times New Roman"/>
          <w:sz w:val="26"/>
          <w:szCs w:val="26"/>
          <w:lang w:val="vi-VN"/>
        </w:rPr>
        <w:t>C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được cho bởi bảng thống kê sau: 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B35239" w:rsidRPr="00B35239" w:rsidTr="00F26D75">
        <w:tc>
          <w:tcPr>
            <w:tcW w:w="2337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b/>
                <w:lang w:val="vi-VN"/>
              </w:rPr>
            </w:pPr>
            <w:r w:rsidRPr="00B35239">
              <w:rPr>
                <w:rFonts w:ascii="Times New Roman" w:hAnsi="Times New Roman" w:cs="Times New Roman"/>
                <w:b/>
                <w:lang w:val="vi-VN"/>
              </w:rPr>
              <w:t>Khả năng bơi</w:t>
            </w:r>
          </w:p>
        </w:tc>
        <w:tc>
          <w:tcPr>
            <w:tcW w:w="2337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Chưa biết bơi</w:t>
            </w:r>
          </w:p>
        </w:tc>
        <w:tc>
          <w:tcPr>
            <w:tcW w:w="2338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Biết bơi</w:t>
            </w:r>
          </w:p>
        </w:tc>
        <w:tc>
          <w:tcPr>
            <w:tcW w:w="2338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Bơi giỏi</w:t>
            </w:r>
          </w:p>
        </w:tc>
      </w:tr>
      <w:tr w:rsidR="00B35239" w:rsidRPr="00B35239" w:rsidTr="00F26D75">
        <w:tc>
          <w:tcPr>
            <w:tcW w:w="2337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b/>
                <w:lang w:val="vi-VN"/>
              </w:rPr>
            </w:pPr>
            <w:r w:rsidRPr="00B35239">
              <w:rPr>
                <w:rFonts w:ascii="Times New Roman" w:hAnsi="Times New Roman" w:cs="Times New Roman"/>
                <w:b/>
                <w:lang w:val="vi-VN"/>
              </w:rPr>
              <w:t>Số bạn nam</w:t>
            </w:r>
          </w:p>
        </w:tc>
        <w:tc>
          <w:tcPr>
            <w:tcW w:w="2337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5</w:t>
            </w:r>
          </w:p>
        </w:tc>
        <w:tc>
          <w:tcPr>
            <w:tcW w:w="2338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8</w:t>
            </w:r>
          </w:p>
        </w:tc>
        <w:tc>
          <w:tcPr>
            <w:tcW w:w="2338" w:type="dxa"/>
          </w:tcPr>
          <w:p w:rsidR="00B35239" w:rsidRPr="00B35239" w:rsidRDefault="00B35239" w:rsidP="00B35239">
            <w:pPr>
              <w:rPr>
                <w:rFonts w:ascii="Times New Roman" w:hAnsi="Times New Roman" w:cs="Times New Roman"/>
                <w:lang w:val="vi-VN"/>
              </w:rPr>
            </w:pPr>
            <w:r w:rsidRPr="00B35239">
              <w:rPr>
                <w:rFonts w:ascii="Times New Roman" w:hAnsi="Times New Roman" w:cs="Times New Roman"/>
                <w:lang w:val="vi-VN"/>
              </w:rPr>
              <w:t>4</w:t>
            </w:r>
          </w:p>
        </w:tc>
      </w:tr>
    </w:tbl>
    <w:p w:rsidR="006D3603" w:rsidRPr="006D3603" w:rsidRDefault="006D3603" w:rsidP="006D3603">
      <w:pPr>
        <w:numPr>
          <w:ilvl w:val="0"/>
          <w:numId w:val="8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Hãy phân loại các dữ liệu trong bảng thống kê trên dựa trên tiêu chí định tính và định lượng.</w:t>
      </w:r>
    </w:p>
    <w:p w:rsidR="006D3603" w:rsidRPr="006D3603" w:rsidRDefault="006D3603" w:rsidP="006D3603">
      <w:pPr>
        <w:numPr>
          <w:ilvl w:val="0"/>
          <w:numId w:val="8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>Dữ liệu trên có đại diện cho khả</w:t>
      </w:r>
      <w:r w:rsidR="00B35239">
        <w:rPr>
          <w:rFonts w:ascii="Times New Roman" w:eastAsia="Calibri" w:hAnsi="Times New Roman" w:cs="Times New Roman"/>
          <w:sz w:val="26"/>
          <w:szCs w:val="26"/>
        </w:rPr>
        <w:t xml:space="preserve"> năng bợi lội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của các bạn học sinh lớ</w:t>
      </w:r>
      <w:r w:rsidR="00B35239">
        <w:rPr>
          <w:rFonts w:ascii="Times New Roman" w:eastAsia="Calibri" w:hAnsi="Times New Roman" w:cs="Times New Roman"/>
          <w:sz w:val="26"/>
          <w:szCs w:val="26"/>
        </w:rPr>
        <w:t>p 7</w:t>
      </w:r>
      <w:r w:rsidR="00B35239">
        <w:rPr>
          <w:rFonts w:ascii="Times New Roman" w:eastAsia="Calibri" w:hAnsi="Times New Roman" w:cs="Times New Roman"/>
          <w:sz w:val="26"/>
          <w:szCs w:val="26"/>
          <w:lang w:val="vi-VN"/>
        </w:rPr>
        <w:t>C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 hay không? Vì sao?</w:t>
      </w:r>
    </w:p>
    <w:p w:rsidR="006D3603" w:rsidRPr="006D3603" w:rsidRDefault="006D3603" w:rsidP="006D3603">
      <w:pPr>
        <w:numPr>
          <w:ilvl w:val="0"/>
          <w:numId w:val="10"/>
        </w:numPr>
        <w:spacing w:before="40" w:after="40" w:line="36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(0,75 điểm) 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58"/>
        <w:gridCol w:w="905"/>
        <w:gridCol w:w="2097"/>
      </w:tblGrid>
      <w:tr w:rsidR="006D3603" w:rsidRPr="006D3603" w:rsidTr="00753871">
        <w:tc>
          <w:tcPr>
            <w:tcW w:w="6358" w:type="dxa"/>
          </w:tcPr>
          <w:p w:rsidR="006D3603" w:rsidRPr="006D3603" w:rsidRDefault="006D3603" w:rsidP="002D2CD2">
            <w:pPr>
              <w:spacing w:before="40" w:after="40" w:line="360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6D3603">
              <w:rPr>
                <w:rFonts w:eastAsia="Calibri" w:cs="Times New Roman"/>
                <w:sz w:val="26"/>
                <w:szCs w:val="26"/>
              </w:rPr>
              <w:t xml:space="preserve">Quan sát hình vẽ bên, biết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="002D2CD2">
              <w:rPr>
                <w:rFonts w:eastAsia="Calibri" w:cs="Times New Roman"/>
                <w:sz w:val="26"/>
                <w:szCs w:val="26"/>
                <w:lang w:val="vi-VN"/>
              </w:rPr>
              <w:t xml:space="preserve"> = 120</w:t>
            </w:r>
            <w:r w:rsidR="002D2CD2">
              <w:rPr>
                <w:rFonts w:eastAsia="Calibri" w:cs="Times New Roman"/>
                <w:sz w:val="26"/>
                <w:szCs w:val="26"/>
                <w:vertAlign w:val="superscript"/>
                <w:lang w:val="vi-VN"/>
              </w:rPr>
              <w:t>0</w:t>
            </w:r>
            <w:r w:rsidR="002D2CD2">
              <w:rPr>
                <w:rFonts w:eastAsia="Calibri" w:cs="Times New Roman"/>
                <w:sz w:val="26"/>
                <w:szCs w:val="26"/>
                <w:lang w:val="vi-VN"/>
              </w:rPr>
              <w:t xml:space="preserve"> 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 w:rsidR="002D2CD2">
              <w:rPr>
                <w:rFonts w:eastAsia="Calibri" w:cs="Times New Roman"/>
                <w:sz w:val="26"/>
                <w:szCs w:val="26"/>
                <w:lang w:val="vi-VN"/>
              </w:rPr>
              <w:t xml:space="preserve"> = 120</w:t>
            </w:r>
            <w:r w:rsidR="002D2CD2">
              <w:rPr>
                <w:rFonts w:eastAsia="Calibri" w:cs="Times New Roman"/>
                <w:sz w:val="26"/>
                <w:szCs w:val="26"/>
                <w:vertAlign w:val="superscript"/>
                <w:lang w:val="vi-VN"/>
              </w:rPr>
              <w:t>0</w:t>
            </w:r>
            <w:r w:rsidR="002D2CD2">
              <w:rPr>
                <w:rFonts w:eastAsia="Calibri" w:cs="Times New Roman"/>
                <w:sz w:val="26"/>
                <w:szCs w:val="26"/>
                <w:lang w:val="vi-VN"/>
              </w:rPr>
              <w:t xml:space="preserve">   </w:t>
            </w:r>
            <w:r w:rsidRPr="006D3603">
              <w:rPr>
                <w:rFonts w:eastAsia="Calibri" w:cs="Times New Roman"/>
                <w:sz w:val="26"/>
                <w:szCs w:val="26"/>
              </w:rPr>
              <w:t xml:space="preserve">Giải thích vì sao </w:t>
            </w:r>
            <w:r w:rsidRPr="006D3603">
              <w:rPr>
                <w:rFonts w:asciiTheme="minorHAnsi" w:eastAsia="Calibri" w:hAnsiTheme="minorHAnsi" w:cs="Times New Roman"/>
                <w:position w:val="-6"/>
                <w:sz w:val="26"/>
                <w:szCs w:val="26"/>
              </w:rPr>
              <w:object w:dxaOrig="700" w:dyaOrig="279">
                <v:shape id="_x0000_i1027" type="#_x0000_t75" style="width:39.75pt;height:15.75pt" o:ole="">
                  <v:imagedata r:id="rId23" o:title=""/>
                </v:shape>
                <o:OLEObject Type="Embed" ProgID="Equation.DSMT4" ShapeID="_x0000_i1027" DrawAspect="Content" ObjectID="_1730909680" r:id="rId24"/>
              </w:object>
            </w:r>
          </w:p>
        </w:tc>
        <w:tc>
          <w:tcPr>
            <w:tcW w:w="3002" w:type="dxa"/>
            <w:gridSpan w:val="2"/>
          </w:tcPr>
          <w:p w:rsidR="006D3603" w:rsidRPr="006D3603" w:rsidRDefault="006D3603" w:rsidP="006D3603">
            <w:pPr>
              <w:spacing w:before="40" w:after="40" w:line="360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6D3603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5511C841" wp14:editId="263C42D3">
                  <wp:extent cx="1726032" cy="1017917"/>
                  <wp:effectExtent l="0" t="0" r="762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658" cy="10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3871" w:rsidRPr="006D3603" w:rsidTr="00753871">
        <w:tc>
          <w:tcPr>
            <w:tcW w:w="7263" w:type="dxa"/>
            <w:gridSpan w:val="2"/>
          </w:tcPr>
          <w:p w:rsidR="00753871" w:rsidRPr="00942451" w:rsidRDefault="00753871" w:rsidP="00753871">
            <w:pPr>
              <w:ind w:firstLine="426"/>
              <w:rPr>
                <w:rFonts w:cs="Times New Roman"/>
                <w:color w:val="000000"/>
                <w:szCs w:val="28"/>
              </w:rPr>
            </w:pPr>
            <w:r w:rsidRPr="00942451">
              <w:rPr>
                <w:rFonts w:eastAsia="Calibri" w:cs="Times New Roman"/>
                <w:noProof/>
                <w:szCs w:val="28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54BC6D8C" wp14:editId="5BC37022">
                  <wp:simplePos x="0" y="0"/>
                  <wp:positionH relativeFrom="margin">
                    <wp:posOffset>4537453</wp:posOffset>
                  </wp:positionH>
                  <wp:positionV relativeFrom="margin">
                    <wp:posOffset>2168511</wp:posOffset>
                  </wp:positionV>
                  <wp:extent cx="2533650" cy="2447925"/>
                  <wp:effectExtent l="0" t="0" r="0" b="9525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50" cy="2447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="Calibri" w:cs="Times New Roman"/>
                <w:b/>
                <w:szCs w:val="28"/>
                <w:lang w:val="vi-VN"/>
              </w:rPr>
              <w:t>C</w:t>
            </w:r>
            <w:r w:rsidRPr="00942451">
              <w:rPr>
                <w:rFonts w:eastAsia="Calibri" w:cs="Times New Roman"/>
                <w:b/>
                <w:szCs w:val="28"/>
              </w:rPr>
              <w:t>âu 10.</w:t>
            </w:r>
            <w:r w:rsidRPr="00942451">
              <w:rPr>
                <w:rFonts w:eastAsia="Calibri" w:cs="Times New Roman"/>
                <w:szCs w:val="28"/>
              </w:rPr>
              <w:t xml:space="preserve"> (1,0 điểm)</w:t>
            </w:r>
            <w:r w:rsidRPr="00942451">
              <w:rPr>
                <w:rFonts w:cs="Times New Roman"/>
                <w:noProof/>
                <w:szCs w:val="28"/>
              </w:rPr>
              <w:t xml:space="preserve"> </w:t>
            </w:r>
            <w:r w:rsidRPr="00942451">
              <w:rPr>
                <w:rFonts w:cs="Times New Roman"/>
                <w:color w:val="000000"/>
                <w:szCs w:val="28"/>
                <w:shd w:val="clear" w:color="auto" w:fill="FFFFFF"/>
              </w:rPr>
              <w:t>Năm 2020, Việt Nam xuất khẩu (ước đạt) 6,5 triệu tấn gạo, thu được 3,07 tỉ đô la Mỹ. Biểu đồ hình quạt tròn ở </w:t>
            </w:r>
            <w:r w:rsidRPr="00942451">
              <w:rPr>
                <w:rStyle w:val="Emphasis"/>
                <w:rFonts w:cs="Times New Roman"/>
                <w:color w:val="000000"/>
                <w:szCs w:val="28"/>
              </w:rPr>
              <w:t>Hình 21</w:t>
            </w:r>
            <w:r w:rsidRPr="00942451">
              <w:rPr>
                <w:rFonts w:cs="Times New Roman"/>
                <w:color w:val="000000"/>
                <w:szCs w:val="28"/>
                <w:shd w:val="clear" w:color="auto" w:fill="FFFFFF"/>
              </w:rPr>
              <w:t> biểu diễn khối lượng xuất khẩu của mỗi loại gạo trong tổng số gạo xuất khẩu (tính theo tỉ số phần trăm).</w:t>
            </w:r>
            <w:r w:rsidRPr="00942451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753871" w:rsidRPr="00942451" w:rsidRDefault="00753871" w:rsidP="00753871">
            <w:pPr>
              <w:ind w:firstLine="426"/>
              <w:rPr>
                <w:rFonts w:cs="Times New Roman"/>
                <w:szCs w:val="28"/>
              </w:rPr>
            </w:pPr>
            <w:r w:rsidRPr="00942451">
              <w:rPr>
                <w:rFonts w:cs="Times New Roman"/>
                <w:szCs w:val="28"/>
              </w:rPr>
              <w:t>Dựa vào thông tin thu thập từ biểu đồ trên để trả lời các câu hỏi sau:</w:t>
            </w:r>
          </w:p>
          <w:p w:rsidR="00753871" w:rsidRPr="00942451" w:rsidRDefault="00753871" w:rsidP="00753871">
            <w:pPr>
              <w:ind w:firstLine="426"/>
              <w:rPr>
                <w:rFonts w:cs="Times New Roman"/>
                <w:szCs w:val="28"/>
              </w:rPr>
            </w:pPr>
            <w:r w:rsidRPr="00942451">
              <w:rPr>
                <w:rFonts w:cs="Times New Roman"/>
                <w:szCs w:val="28"/>
              </w:rPr>
              <w:t>a)Tính số lượng gạo trắng và số lượng gạo nếp được xuất khẩu năm 2020?</w:t>
            </w:r>
          </w:p>
          <w:p w:rsidR="00753871" w:rsidRPr="00942451" w:rsidRDefault="00753871" w:rsidP="00753871">
            <w:pPr>
              <w:ind w:firstLine="426"/>
              <w:rPr>
                <w:rFonts w:cs="Times New Roman"/>
                <w:szCs w:val="28"/>
              </w:rPr>
            </w:pPr>
            <w:r w:rsidRPr="00942451">
              <w:rPr>
                <w:rFonts w:cs="Times New Roman"/>
                <w:szCs w:val="28"/>
              </w:rPr>
              <w:t>b) Số lượng gạo trắng xuất khẩu nhiều hơn số lượng gạ</w:t>
            </w:r>
            <w:r>
              <w:rPr>
                <w:rFonts w:cs="Times New Roman"/>
                <w:szCs w:val="28"/>
              </w:rPr>
              <w:t>o thơm bao nhiêu tấn</w:t>
            </w:r>
            <w:r w:rsidRPr="00942451">
              <w:rPr>
                <w:rFonts w:cs="Times New Roman"/>
                <w:szCs w:val="28"/>
              </w:rPr>
              <w:t>?</w:t>
            </w:r>
          </w:p>
          <w:p w:rsidR="00753871" w:rsidRPr="00942451" w:rsidRDefault="00753871" w:rsidP="00753871">
            <w:pPr>
              <w:ind w:firstLine="426"/>
              <w:jc w:val="center"/>
              <w:rPr>
                <w:rFonts w:cs="Times New Roman"/>
                <w:szCs w:val="28"/>
              </w:rPr>
            </w:pPr>
          </w:p>
          <w:p w:rsidR="00753871" w:rsidRPr="00942451" w:rsidRDefault="00753871" w:rsidP="00753871">
            <w:pPr>
              <w:ind w:firstLine="426"/>
              <w:jc w:val="center"/>
              <w:rPr>
                <w:rFonts w:cs="Times New Roman"/>
                <w:szCs w:val="28"/>
              </w:rPr>
            </w:pPr>
          </w:p>
          <w:p w:rsidR="00753871" w:rsidRPr="006D3603" w:rsidRDefault="00753871" w:rsidP="00753871">
            <w:pPr>
              <w:spacing w:before="40" w:after="40" w:line="360" w:lineRule="auto"/>
              <w:ind w:firstLine="426"/>
              <w:contextualSpacing/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2097" w:type="dxa"/>
          </w:tcPr>
          <w:p w:rsidR="00753871" w:rsidRPr="006D3603" w:rsidRDefault="00753871" w:rsidP="00753871">
            <w:pPr>
              <w:spacing w:before="40" w:after="40" w:line="360" w:lineRule="auto"/>
              <w:ind w:firstLine="426"/>
              <w:rPr>
                <w:rFonts w:eastAsia="Calibri" w:cs="Times New Roman"/>
                <w:sz w:val="26"/>
                <w:szCs w:val="26"/>
              </w:rPr>
            </w:pPr>
          </w:p>
        </w:tc>
      </w:tr>
    </w:tbl>
    <w:p w:rsidR="006D3603" w:rsidRPr="006D3603" w:rsidRDefault="00753871" w:rsidP="00753871">
      <w:pPr>
        <w:spacing w:before="40" w:after="40" w:line="360" w:lineRule="auto"/>
        <w:ind w:firstLine="426"/>
        <w:jc w:val="center"/>
        <w:rPr>
          <w:rFonts w:ascii="Calibri" w:eastAsia="Calibri" w:hAnsi="Calibri" w:cs="Times New Roman"/>
          <w:sz w:val="24"/>
          <w:szCs w:val="24"/>
        </w:rPr>
      </w:pPr>
      <w:r w:rsidRPr="006D3603">
        <w:rPr>
          <w:rFonts w:ascii="Times New Roman" w:eastAsia="Calibri" w:hAnsi="Times New Roman" w:cs="Times New Roman"/>
          <w:sz w:val="26"/>
          <w:szCs w:val="26"/>
          <w:lang w:val="vi-VN"/>
        </w:rPr>
        <w:t>........................ Hế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t .......................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5"/>
        <w:gridCol w:w="2341"/>
      </w:tblGrid>
      <w:tr w:rsidR="006D3603" w:rsidRPr="006D3603" w:rsidTr="00F26D75">
        <w:tc>
          <w:tcPr>
            <w:tcW w:w="8075" w:type="dxa"/>
          </w:tcPr>
          <w:p w:rsidR="006D3603" w:rsidRPr="006D3603" w:rsidRDefault="006D3603" w:rsidP="00753871">
            <w:pPr>
              <w:spacing w:before="40" w:after="40" w:line="360" w:lineRule="auto"/>
              <w:ind w:firstLine="426"/>
              <w:contextualSpacing/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2595" w:type="dxa"/>
          </w:tcPr>
          <w:p w:rsidR="006D3603" w:rsidRPr="006D3603" w:rsidRDefault="006D3603" w:rsidP="00753871">
            <w:pPr>
              <w:spacing w:before="40" w:after="40" w:line="360" w:lineRule="auto"/>
              <w:ind w:firstLine="426"/>
              <w:rPr>
                <w:rFonts w:eastAsia="Calibri" w:cs="Times New Roman"/>
                <w:sz w:val="26"/>
                <w:szCs w:val="26"/>
              </w:rPr>
            </w:pPr>
          </w:p>
        </w:tc>
      </w:tr>
    </w:tbl>
    <w:p w:rsidR="00AD09F2" w:rsidRDefault="00AD09F2"/>
    <w:p w:rsidR="00AD09F2" w:rsidRDefault="00AD09F2">
      <w:r>
        <w:br w:type="page"/>
      </w:r>
    </w:p>
    <w:p w:rsidR="00AD09F2" w:rsidRDefault="00AD09F2" w:rsidP="00AD09F2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819AB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ĐÁP ÁN ĐỀ ÔN CUỐI KÌ I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Phấn I: Trắc nghiệm: (3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AD09F2" w:rsidTr="000B7B77"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1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2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3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4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5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6</w:t>
            </w:r>
          </w:p>
        </w:tc>
      </w:tr>
      <w:tr w:rsidR="00AD09F2" w:rsidTr="000B7B77"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C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B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B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A</w:t>
            </w:r>
          </w:p>
        </w:tc>
      </w:tr>
      <w:tr w:rsidR="00AD09F2" w:rsidTr="000B7B77"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7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8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9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10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11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12</w:t>
            </w:r>
          </w:p>
        </w:tc>
      </w:tr>
      <w:tr w:rsidR="00AD09F2" w:rsidTr="000B7B77"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B</w:t>
            </w:r>
          </w:p>
        </w:tc>
        <w:tc>
          <w:tcPr>
            <w:tcW w:w="1558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C</w:t>
            </w:r>
          </w:p>
        </w:tc>
        <w:tc>
          <w:tcPr>
            <w:tcW w:w="1559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</w:tr>
    </w:tbl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Phấn II: Tự luận: (7đ)</w:t>
      </w:r>
    </w:p>
    <w:p w:rsidR="00AD09F2" w:rsidRDefault="00AD09F2" w:rsidP="00AD09F2">
      <w:pPr>
        <w:rPr>
          <w:rFonts w:ascii="Times New Roman" w:eastAsiaTheme="minorEastAsia" w:hAnsi="Times New Roman" w:cs="Times New Roman"/>
          <w:sz w:val="26"/>
          <w:szCs w:val="26"/>
        </w:rPr>
      </w:pP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(0,5đ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ố đối của </w:t>
      </w:r>
      <m:oMath>
        <m:r>
          <w:rPr>
            <w:rFonts w:ascii="Cambria Math" w:eastAsia="Calibri" w:hAnsi="Cambria Math" w:cs="Times New Roman"/>
            <w:sz w:val="32"/>
            <w:szCs w:val="32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7</m:t>
            </m:r>
          </m:den>
        </m:f>
      </m:oMath>
      <w:r w:rsidRPr="007761E1">
        <w:rPr>
          <w:rFonts w:ascii="Times New Roman" w:eastAsiaTheme="minorEastAsia" w:hAnsi="Times New Roman" w:cs="Times New Roman"/>
          <w:sz w:val="32"/>
          <w:szCs w:val="32"/>
          <w:lang w:val="vi-VN"/>
        </w:rPr>
        <w:t xml:space="preserve"> l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7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. Số đối của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e>
        </m:rad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là  –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e>
        </m:rad>
      </m:oMath>
    </w:p>
    <w:p w:rsidR="00AD09F2" w:rsidRPr="006F3B60" w:rsidRDefault="00AD09F2" w:rsidP="00AD09F2">
      <w:pPr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</w:pPr>
      <w:r w:rsidRPr="006F3B60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Bài 2: </w:t>
      </w:r>
      <w:r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>(0,5đ)</w:t>
      </w:r>
    </w:p>
    <w:p w:rsidR="00AD09F2" w:rsidRPr="006F3B60" w:rsidRDefault="00AD09F2" w:rsidP="00AD09F2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AD09F2" w:rsidTr="000B7B77">
        <w:tc>
          <w:tcPr>
            <w:tcW w:w="4675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GT</w:t>
            </w:r>
          </w:p>
        </w:tc>
        <w:tc>
          <w:tcPr>
            <w:tcW w:w="4675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c ┴ a, a // b</w:t>
            </w:r>
          </w:p>
        </w:tc>
      </w:tr>
      <w:tr w:rsidR="00AD09F2" w:rsidTr="000B7B77">
        <w:tc>
          <w:tcPr>
            <w:tcW w:w="4675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KL</w:t>
            </w:r>
          </w:p>
        </w:tc>
        <w:tc>
          <w:tcPr>
            <w:tcW w:w="4675" w:type="dxa"/>
          </w:tcPr>
          <w:p w:rsidR="00AD09F2" w:rsidRDefault="00AD09F2" w:rsidP="000B7B77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 xml:space="preserve">c ┴ b </w:t>
            </w:r>
          </w:p>
        </w:tc>
      </w:tr>
    </w:tbl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3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75đ)</w:t>
      </w:r>
    </w:p>
    <w:p w:rsidR="00AD09F2" w:rsidRPr="007761E1" w:rsidRDefault="00AD09F2" w:rsidP="00AD09F2">
      <w:pPr>
        <w:rPr>
          <w:rFonts w:ascii="Times New Roman" w:eastAsia="Times New Roman" w:hAnsi="Times New Roman" w:cs="Times New Roman"/>
          <w:sz w:val="32"/>
          <w:szCs w:val="32"/>
          <w:lang w:val="vi-VN"/>
        </w:rPr>
      </w:pPr>
      <w:r w:rsidRPr="007761E1">
        <w:rPr>
          <w:rFonts w:ascii="Times New Roman" w:hAnsi="Times New Roman" w:cs="Times New Roman"/>
          <w:sz w:val="32"/>
          <w:szCs w:val="32"/>
          <w:lang w:val="vi-VN"/>
        </w:rPr>
        <w:t>a/</w:t>
      </w:r>
      <w:r w:rsidRPr="007761E1">
        <w:rPr>
          <w:rFonts w:ascii="Times New Roman" w:hAnsi="Times New Roman" w:cs="Times New Roman"/>
          <w:b/>
          <w:sz w:val="32"/>
          <w:szCs w:val="32"/>
          <w:lang w:val="vi-VN"/>
        </w:rPr>
        <w:t xml:space="preserve"> </w:t>
      </w:r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>2</w:t>
      </w:r>
      <w:r w:rsidRPr="007761E1">
        <w:rPr>
          <w:rFonts w:ascii="Times New Roman" w:eastAsia="Times New Roman" w:hAnsi="Times New Roman" w:cs="Times New Roman"/>
          <w:sz w:val="32"/>
          <w:szCs w:val="32"/>
          <w:vertAlign w:val="superscript"/>
          <w:lang w:val="vi-VN"/>
        </w:rPr>
        <w:t>3</w:t>
      </w:r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2</w:t>
      </w:r>
      <w:r w:rsidRPr="007761E1">
        <w:rPr>
          <w:rFonts w:ascii="Times New Roman" w:eastAsia="Times New Roman" w:hAnsi="Times New Roman" w:cs="Times New Roman"/>
          <w:sz w:val="32"/>
          <w:szCs w:val="32"/>
          <w:vertAlign w:val="superscript"/>
          <w:lang w:val="vi-VN"/>
        </w:rPr>
        <w:t>5</w:t>
      </w:r>
      <w:r w:rsidRPr="006D3603">
        <w:rPr>
          <w:rFonts w:ascii="Times New Roman" w:eastAsia="Calibri" w:hAnsi="Times New Roman" w:cs="Times New Roman"/>
          <w:sz w:val="32"/>
          <w:szCs w:val="32"/>
        </w:rPr>
        <w:t xml:space="preserve">   </w:t>
      </w:r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=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8</m:t>
            </m:r>
          </m:sup>
        </m:sSup>
      </m:oMath>
      <w:r w:rsidRPr="006D3603">
        <w:rPr>
          <w:rFonts w:ascii="Times New Roman" w:eastAsia="Calibri" w:hAnsi="Times New Roman" w:cs="Times New Roman"/>
          <w:sz w:val="32"/>
          <w:szCs w:val="32"/>
        </w:rPr>
        <w:t xml:space="preserve"> </w:t>
      </w:r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  b/ </w:t>
      </w:r>
      <m:oMath>
        <m:r>
          <w:rPr>
            <w:rFonts w:ascii="Cambria Math" w:eastAsia="Calibri" w:hAnsi="Cambria Math" w:cs="Times New Roman"/>
            <w:sz w:val="32"/>
            <w:szCs w:val="32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7</m:t>
                </m:r>
              </m:den>
            </m:f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7</m:t>
            </m:r>
          </m:sup>
        </m:sSup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:  </w:t>
      </w:r>
      <m:oMath>
        <m:r>
          <w:rPr>
            <w:rFonts w:ascii="Cambria Math" w:eastAsia="Calibri" w:hAnsi="Cambria Math" w:cs="Times New Roman"/>
            <w:sz w:val="32"/>
            <w:szCs w:val="32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7</m:t>
                </m:r>
              </m:den>
            </m:f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4</m:t>
            </m:r>
          </m:sup>
        </m:sSup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= </w:t>
      </w:r>
      <m:oMath>
        <m:r>
          <w:rPr>
            <w:rFonts w:ascii="Cambria Math" w:eastAsia="Calibri" w:hAnsi="Cambria Math" w:cs="Times New Roman"/>
            <w:sz w:val="32"/>
            <w:szCs w:val="32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7</m:t>
                </m:r>
              </m:den>
            </m:f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3</m:t>
            </m:r>
          </m:sup>
        </m:sSup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 c/ [</w:t>
      </w:r>
      <w:r w:rsidRPr="006D3603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p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]</m:t>
            </m:r>
          </m:e>
          <m:sup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4</m:t>
            </m:r>
          </m:sup>
        </m:sSup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= </w:t>
      </w:r>
      <m:oMath>
        <m:r>
          <w:rPr>
            <w:rFonts w:ascii="Cambria Math" w:eastAsia="Calibri" w:hAnsi="Cambria Math" w:cs="Times New Roman"/>
            <w:sz w:val="32"/>
            <w:szCs w:val="32"/>
            <w:lang w:val="vi-VN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sSup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2</m:t>
                </m:r>
              </m:num>
              <m:den>
                <m:r>
                  <w:rPr>
                    <w:rFonts w:ascii="Cambria Math" w:eastAsia="Calibri" w:hAnsi="Cambria Math" w:cs="Times New Roman"/>
                    <w:sz w:val="32"/>
                    <w:szCs w:val="32"/>
                    <w:lang w:val="vi-VN"/>
                  </w:rPr>
                  <m:t>3</m:t>
                </m:r>
              </m:den>
            </m:f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2</m:t>
            </m:r>
          </m:sup>
        </m:sSup>
      </m:oMath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4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75đ)</w:t>
      </w:r>
    </w:p>
    <w:p w:rsidR="00AD09F2" w:rsidRPr="000E581D" w:rsidRDefault="00AD09F2" w:rsidP="00AD09F2">
      <w:pPr>
        <w:numPr>
          <w:ilvl w:val="0"/>
          <w:numId w:val="11"/>
        </w:numPr>
        <w:tabs>
          <w:tab w:val="left" w:pos="1134"/>
        </w:tabs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e>
        </m:rad>
      </m:oMath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≈</m:t>
        </m:r>
      </m:oMath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2,24       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b)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110</m:t>
            </m:r>
          </m:e>
        </m:rad>
      </m:oMath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≈</m:t>
        </m:r>
      </m:oMath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10,49</w:t>
      </w:r>
      <w:r w:rsidRPr="006D3603"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  </w:t>
      </w:r>
      <w:r w:rsidRPr="006D3603">
        <w:rPr>
          <w:rFonts w:ascii="Times New Roman" w:eastAsia="Calibri" w:hAnsi="Times New Roman" w:cs="Times New Roman"/>
          <w:sz w:val="26"/>
          <w:szCs w:val="26"/>
        </w:rPr>
        <w:t xml:space="preserve">c)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132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</w:rPr>
          <m:t>7</m:t>
        </m:r>
      </m:oMath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≈</m:t>
        </m:r>
      </m:oMath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36,43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5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1đ)</w:t>
      </w:r>
    </w:p>
    <w:p w:rsidR="00AD09F2" w:rsidRPr="007761E1" w:rsidRDefault="00AD09F2" w:rsidP="00AD09F2">
      <w:pPr>
        <w:rPr>
          <w:rFonts w:ascii="Times New Roman" w:eastAsia="Times New Roman" w:hAnsi="Times New Roman" w:cs="Times New Roman"/>
          <w:sz w:val="32"/>
          <w:szCs w:val="32"/>
          <w:lang w:val="vi-VN"/>
        </w:rPr>
      </w:pPr>
      <w:r w:rsidRPr="007761E1">
        <w:rPr>
          <w:rFonts w:ascii="Times New Roman" w:hAnsi="Times New Roman" w:cs="Times New Roman"/>
          <w:sz w:val="32"/>
          <w:szCs w:val="32"/>
          <w:lang w:val="vi-VN"/>
        </w:rPr>
        <w:t>a/</w:t>
      </w:r>
      <w:r w:rsidRPr="007761E1">
        <w:rPr>
          <w:rFonts w:ascii="Times New Roman" w:hAnsi="Times New Roman" w:cs="Times New Roman"/>
          <w:b/>
          <w:sz w:val="32"/>
          <w:szCs w:val="32"/>
          <w:lang w:val="vi-VN"/>
        </w:rPr>
        <w:t xml:space="preserve"> </w:t>
      </w:r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1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-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-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=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vi-VN"/>
          </w:rPr>
          <m:t>(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1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-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-3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5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)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  <w:r w:rsidRPr="007761E1">
        <w:rPr>
          <w:rFonts w:ascii="Times New Roman" w:eastAsia="Times New Roman" w:hAnsi="Times New Roman" w:cs="Times New Roman"/>
          <w:sz w:val="32"/>
          <w:szCs w:val="32"/>
          <w:lang w:val="vi-VN"/>
        </w:rPr>
        <w:t xml:space="preserve"> . 2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vi-VN"/>
              </w:rPr>
              <m:t>9</m:t>
            </m:r>
          </m:den>
        </m:f>
      </m:oMath>
    </w:p>
    <w:p w:rsidR="00AD09F2" w:rsidRPr="007761E1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32"/>
          <w:szCs w:val="32"/>
          <w:lang w:val="vi-VN"/>
        </w:rPr>
      </w:pPr>
      <w:r w:rsidRPr="007761E1">
        <w:rPr>
          <w:rFonts w:ascii="Times New Roman" w:hAnsi="Times New Roman" w:cs="Times New Roman"/>
          <w:sz w:val="32"/>
          <w:szCs w:val="32"/>
          <w:lang w:val="vi-VN"/>
        </w:rPr>
        <w:t>b/</w:t>
      </w:r>
      <w:r w:rsidRPr="007761E1">
        <w:rPr>
          <w:rFonts w:ascii="Times New Roman" w:hAnsi="Times New Roman" w:cs="Times New Roman"/>
          <w:b/>
          <w:sz w:val="32"/>
          <w:szCs w:val="32"/>
          <w:lang w:val="vi-VN"/>
        </w:rPr>
        <w:t xml:space="preserve"> </w:t>
      </w:r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0,5x +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7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</w:t>
      </w:r>
    </w:p>
    <w:p w:rsidR="00AD09F2" w:rsidRPr="007761E1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32"/>
          <w:szCs w:val="32"/>
          <w:lang w:val="vi-VN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x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 –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7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</w:p>
    <w:p w:rsidR="00AD09F2" w:rsidRPr="007761E1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32"/>
          <w:szCs w:val="32"/>
          <w:lang w:val="vi-VN"/>
        </w:rPr>
      </w:pPr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x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: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</m:t>
            </m:r>
          </m:den>
        </m:f>
      </m:oMath>
      <w:r w:rsidRPr="007761E1">
        <w:rPr>
          <w:rFonts w:ascii="Times New Roman" w:eastAsia="Calibri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-10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  <w:lang w:val="vi-VN"/>
              </w:rPr>
              <m:t>21</m:t>
            </m:r>
          </m:den>
        </m:f>
      </m:oMath>
    </w:p>
    <w:p w:rsidR="00AD09F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6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5đ)  </w:t>
      </w:r>
      <w:r w:rsidRPr="00922442">
        <w:rPr>
          <w:rFonts w:ascii="Times New Roman" w:hAnsi="Times New Roman" w:cs="Times New Roman"/>
          <w:sz w:val="28"/>
          <w:szCs w:val="28"/>
          <w:lang w:val="vi-VN"/>
        </w:rPr>
        <w:t>Làm tròn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ố 634755 với độ chính xác d = 70 nên ta làm tròn số 634755 đến hàng trăm có kết quả là 634800.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ài 7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75đ)</w:t>
      </w:r>
    </w:p>
    <w:p w:rsidR="00AD09F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78C7">
        <w:rPr>
          <w:rFonts w:ascii="Times New Roman" w:hAnsi="Times New Roman" w:cs="Times New Roman"/>
          <w:sz w:val="28"/>
          <w:szCs w:val="28"/>
          <w:lang w:val="vi-VN"/>
        </w:rPr>
        <w:t>Bảng 1: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ổng các tỉ lệ phần trăm của tất cả các thành phần vượt quá 100%</w:t>
      </w:r>
    </w:p>
    <w:p w:rsidR="00AD09F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Bảng 2: Tính sai tổng tỉ lệ phần trăm của tất cả các thành phần .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8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5đ)</w:t>
      </w:r>
    </w:p>
    <w:p w:rsidR="00AD09F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90DC3">
        <w:rPr>
          <w:rFonts w:ascii="Times New Roman" w:hAnsi="Times New Roman" w:cs="Times New Roman"/>
          <w:sz w:val="28"/>
          <w:szCs w:val="28"/>
          <w:lang w:val="vi-VN"/>
        </w:rPr>
        <w:t>a/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Dữ liệu định tính : khả năng bơi. Dữ liệu định lượng : số bạn nam</w:t>
      </w:r>
    </w:p>
    <w:p w:rsidR="00AD09F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/ Dữ liệu trên chưa đại diện được cho khả năng bơi lội của HS lớp 7C, vì đối tựng khảo sát còn thiếu các bạn HS nữ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9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0,75đ)</w:t>
      </w:r>
    </w:p>
    <w:p w:rsidR="00AD09F2" w:rsidRPr="00590DC3" w:rsidRDefault="00AD09F2" w:rsidP="00AD09F2">
      <w:pPr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90DC3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590DC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= 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eastAsia="Calibri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590DC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= 120</w:t>
      </w:r>
      <w:r w:rsidRPr="00590DC3">
        <w:rPr>
          <w:rFonts w:ascii="Times New Roman" w:eastAsia="Calibri" w:hAnsi="Times New Roman" w:cs="Times New Roman"/>
          <w:sz w:val="26"/>
          <w:szCs w:val="26"/>
          <w:vertAlign w:val="superscript"/>
          <w:lang w:val="vi-VN"/>
        </w:rPr>
        <w:t>0</w:t>
      </w:r>
      <w:r w:rsidRPr="00590DC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 (gt)</w:t>
      </w:r>
    </w:p>
    <w:p w:rsidR="00AD09F2" w:rsidRPr="00590DC3" w:rsidRDefault="00AD09F2" w:rsidP="00AD09F2">
      <w:pPr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90DC3">
        <w:rPr>
          <w:rFonts w:ascii="Times New Roman" w:eastAsia="Calibri" w:hAnsi="Times New Roman" w:cs="Times New Roman"/>
          <w:sz w:val="26"/>
          <w:szCs w:val="26"/>
          <w:lang w:val="vi-VN"/>
        </w:rPr>
        <w:t>Mà 2 góc này ở vị trí đồng vị</w:t>
      </w:r>
    </w:p>
    <w:p w:rsidR="00AD09F2" w:rsidRDefault="00AD09F2" w:rsidP="00AD09F2">
      <w:pPr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90DC3">
        <w:rPr>
          <w:rFonts w:ascii="Times New Roman" w:eastAsia="Calibri" w:hAnsi="Times New Roman" w:cs="Times New Roman"/>
          <w:sz w:val="26"/>
          <w:szCs w:val="26"/>
          <w:lang w:val="vi-VN"/>
        </w:rPr>
        <w:t>Nên d // d’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10</w:t>
      </w:r>
      <w:r w:rsidRPr="006F3B60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1đ)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>a/ Số lượng gạo trắng</w:t>
      </w:r>
      <w:r w:rsidRPr="0094245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ược xuất khẩu :</w:t>
      </w:r>
      <w:r w:rsidRPr="0094245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 xml:space="preserve">6,5 . 45,2% = 2,938 (triệu tấn gạo) 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>Số lượng gạo nếp</w:t>
      </w:r>
      <w:r w:rsidRPr="0094245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ược xuất khẩu :</w:t>
      </w:r>
      <w:r w:rsidRPr="0094245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 xml:space="preserve">6,5 . 9% = 0,585 (triệu tấn gạo)    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>b/ Số lượng gạo thơm</w:t>
      </w:r>
      <w:r w:rsidRPr="0094245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ược xuất khẩu :</w:t>
      </w:r>
      <w:r w:rsidRPr="0094245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 xml:space="preserve">6,5. 26,8% = 1,742(triệu tấn gạo)   </w:t>
      </w:r>
    </w:p>
    <w:p w:rsidR="00AD09F2" w:rsidRPr="00942451" w:rsidRDefault="00AD09F2" w:rsidP="00AD09F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2451">
        <w:rPr>
          <w:rFonts w:ascii="Times New Roman" w:hAnsi="Times New Roman" w:cs="Times New Roman"/>
          <w:sz w:val="28"/>
          <w:szCs w:val="28"/>
        </w:rPr>
        <w:t>Ta có :    2,938 - 1,742 = 1,196</w:t>
      </w: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42451">
        <w:rPr>
          <w:rFonts w:ascii="Times New Roman" w:hAnsi="Times New Roman" w:cs="Times New Roman"/>
          <w:sz w:val="28"/>
          <w:szCs w:val="28"/>
        </w:rPr>
        <w:t>Vậy số lượng gạo trắng xuất khẩu nhiều hơn số lượng gạo thơm 1,196 triệu tấn</w:t>
      </w:r>
    </w:p>
    <w:p w:rsidR="00AD09F2" w:rsidRPr="00590DC3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AD09F2" w:rsidRPr="00AE78C7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AD09F2" w:rsidRPr="00AE78C7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AD09F2" w:rsidRPr="00922442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AD09F2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D09F2" w:rsidRPr="00FF3A13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D09F2" w:rsidRPr="006D3603" w:rsidRDefault="00AD09F2" w:rsidP="00AD09F2">
      <w:pPr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D09F2" w:rsidRPr="006D3603" w:rsidRDefault="00AD09F2" w:rsidP="00AD09F2">
      <w:pPr>
        <w:tabs>
          <w:tab w:val="left" w:pos="1134"/>
        </w:tabs>
        <w:spacing w:before="40" w:after="40" w:line="36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</w:p>
    <w:p w:rsidR="00AD09F2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D09F2" w:rsidRPr="000E581D" w:rsidRDefault="00AD09F2" w:rsidP="00AD09F2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D09F2" w:rsidRPr="004819AB" w:rsidRDefault="00AD09F2" w:rsidP="00AD09F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D91590" w:rsidRDefault="00D91590">
      <w:bookmarkStart w:id="0" w:name="_GoBack"/>
      <w:bookmarkEnd w:id="0"/>
    </w:p>
    <w:sectPr w:rsidR="00D91590" w:rsidSect="00D9159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7C12" w:rsidRDefault="003D7C12" w:rsidP="00AD09F2">
      <w:pPr>
        <w:spacing w:after="0" w:line="240" w:lineRule="auto"/>
      </w:pPr>
      <w:r>
        <w:separator/>
      </w:r>
    </w:p>
  </w:endnote>
  <w:endnote w:type="continuationSeparator" w:id="0">
    <w:p w:rsidR="003D7C12" w:rsidRDefault="003D7C12" w:rsidP="00AD09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7C12" w:rsidRDefault="003D7C12" w:rsidP="00AD09F2">
      <w:pPr>
        <w:spacing w:after="0" w:line="240" w:lineRule="auto"/>
      </w:pPr>
      <w:r>
        <w:separator/>
      </w:r>
    </w:p>
  </w:footnote>
  <w:footnote w:type="continuationSeparator" w:id="0">
    <w:p w:rsidR="003D7C12" w:rsidRDefault="003D7C12" w:rsidP="00AD09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93BE6"/>
    <w:multiLevelType w:val="hybridMultilevel"/>
    <w:tmpl w:val="16B43C42"/>
    <w:lvl w:ilvl="0" w:tplc="346C9D4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895FBA"/>
    <w:multiLevelType w:val="hybridMultilevel"/>
    <w:tmpl w:val="C56C4E56"/>
    <w:lvl w:ilvl="0" w:tplc="CDCC9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F30192"/>
    <w:multiLevelType w:val="hybridMultilevel"/>
    <w:tmpl w:val="A72CDDCC"/>
    <w:lvl w:ilvl="0" w:tplc="85743B1E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567D6D"/>
    <w:multiLevelType w:val="hybridMultilevel"/>
    <w:tmpl w:val="6DEA1A32"/>
    <w:lvl w:ilvl="0" w:tplc="346807B0">
      <w:start w:val="1"/>
      <w:numFmt w:val="upperLetter"/>
      <w:lvlText w:val="%1."/>
      <w:lvlJc w:val="left"/>
      <w:pPr>
        <w:ind w:left="121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61750568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F20ED4"/>
    <w:multiLevelType w:val="hybridMultilevel"/>
    <w:tmpl w:val="F2C40326"/>
    <w:lvl w:ilvl="0" w:tplc="46D007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6"/>
  </w:num>
  <w:num w:numId="4">
    <w:abstractNumId w:val="0"/>
  </w:num>
  <w:num w:numId="5">
    <w:abstractNumId w:val="10"/>
  </w:num>
  <w:num w:numId="6">
    <w:abstractNumId w:val="3"/>
  </w:num>
  <w:num w:numId="7">
    <w:abstractNumId w:val="8"/>
  </w:num>
  <w:num w:numId="8">
    <w:abstractNumId w:val="4"/>
  </w:num>
  <w:num w:numId="9">
    <w:abstractNumId w:val="2"/>
  </w:num>
  <w:num w:numId="10">
    <w:abstractNumId w:val="5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1590"/>
    <w:rsid w:val="000012F2"/>
    <w:rsid w:val="000D72EF"/>
    <w:rsid w:val="0013163F"/>
    <w:rsid w:val="002D2CD2"/>
    <w:rsid w:val="003D7C12"/>
    <w:rsid w:val="00483E59"/>
    <w:rsid w:val="005B01DC"/>
    <w:rsid w:val="005C6008"/>
    <w:rsid w:val="005F2B54"/>
    <w:rsid w:val="00677D39"/>
    <w:rsid w:val="006C09FA"/>
    <w:rsid w:val="006D3603"/>
    <w:rsid w:val="006F6964"/>
    <w:rsid w:val="00720FB7"/>
    <w:rsid w:val="00753871"/>
    <w:rsid w:val="00795B6A"/>
    <w:rsid w:val="0086603A"/>
    <w:rsid w:val="00907A8D"/>
    <w:rsid w:val="009727B5"/>
    <w:rsid w:val="00A52225"/>
    <w:rsid w:val="00A94CEF"/>
    <w:rsid w:val="00AD09F2"/>
    <w:rsid w:val="00B35239"/>
    <w:rsid w:val="00D91590"/>
    <w:rsid w:val="00E777BD"/>
    <w:rsid w:val="00ED1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1590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91590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6D360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352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9727B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09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9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09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09F2"/>
  </w:style>
  <w:style w:type="paragraph" w:styleId="Footer">
    <w:name w:val="footer"/>
    <w:basedOn w:val="Normal"/>
    <w:link w:val="FooterChar"/>
    <w:uiPriority w:val="99"/>
    <w:unhideWhenUsed/>
    <w:rsid w:val="00AD09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09F2"/>
  </w:style>
  <w:style w:type="paragraph" w:styleId="ListParagraph">
    <w:name w:val="List Paragraph"/>
    <w:basedOn w:val="Normal"/>
    <w:link w:val="ListParagraphChar"/>
    <w:uiPriority w:val="34"/>
    <w:qFormat/>
    <w:rsid w:val="00AD09F2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D09F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1590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91590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6D360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352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9727B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09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9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09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09F2"/>
  </w:style>
  <w:style w:type="paragraph" w:styleId="Footer">
    <w:name w:val="footer"/>
    <w:basedOn w:val="Normal"/>
    <w:link w:val="FooterChar"/>
    <w:uiPriority w:val="99"/>
    <w:unhideWhenUsed/>
    <w:rsid w:val="00AD09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09F2"/>
  </w:style>
  <w:style w:type="paragraph" w:styleId="ListParagraph">
    <w:name w:val="List Paragraph"/>
    <w:basedOn w:val="Normal"/>
    <w:link w:val="ListParagraphChar"/>
    <w:uiPriority w:val="34"/>
    <w:qFormat/>
    <w:rsid w:val="00AD09F2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D09F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80</Words>
  <Characters>5022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25T12:25:00Z</dcterms:created>
  <dcterms:modified xsi:type="dcterms:W3CDTF">2022-11-25T12:25:00Z</dcterms:modified>
</cp:coreProperties>
</file>